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64b5c239d06949ce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5" r:id="rId3"/>
    <p:sldMasterId id="2147483701" r:id="rId4"/>
  </p:sldMasterIdLst>
  <p:notesMasterIdLst>
    <p:notesMasterId r:id="rId35"/>
  </p:notesMasterIdLst>
  <p:sldIdLst>
    <p:sldId id="310" r:id="rId5"/>
    <p:sldId id="313" r:id="rId6"/>
    <p:sldId id="267" r:id="rId7"/>
    <p:sldId id="315" r:id="rId8"/>
    <p:sldId id="269" r:id="rId9"/>
    <p:sldId id="298" r:id="rId10"/>
    <p:sldId id="314" r:id="rId11"/>
    <p:sldId id="299" r:id="rId12"/>
    <p:sldId id="259" r:id="rId13"/>
    <p:sldId id="300" r:id="rId14"/>
    <p:sldId id="301" r:id="rId15"/>
    <p:sldId id="302" r:id="rId16"/>
    <p:sldId id="303" r:id="rId17"/>
    <p:sldId id="304" r:id="rId18"/>
    <p:sldId id="268" r:id="rId19"/>
    <p:sldId id="305" r:id="rId20"/>
    <p:sldId id="264" r:id="rId21"/>
    <p:sldId id="258" r:id="rId22"/>
    <p:sldId id="265" r:id="rId23"/>
    <p:sldId id="257" r:id="rId24"/>
    <p:sldId id="260" r:id="rId25"/>
    <p:sldId id="261" r:id="rId26"/>
    <p:sldId id="306" r:id="rId27"/>
    <p:sldId id="262" r:id="rId28"/>
    <p:sldId id="307" r:id="rId29"/>
    <p:sldId id="272" r:id="rId30"/>
    <p:sldId id="280" r:id="rId31"/>
    <p:sldId id="317" r:id="rId32"/>
    <p:sldId id="309" r:id="rId33"/>
    <p:sldId id="295" r:id="rId34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36"/>
    </p:embeddedFont>
    <p:embeddedFont>
      <p:font typeface="Calibri Light" panose="020F0302020204030204" pitchFamily="34" charset="0"/>
      <p:regular r:id="rId37"/>
      <p:italic r:id="rId38"/>
    </p:embeddedFont>
    <p:embeddedFont>
      <p:font typeface="Yu Gothic Light" panose="020B0300000000000000" pitchFamily="34" charset="-128"/>
      <p:regular r:id="rId39"/>
    </p:embeddedFont>
    <p:embeddedFont>
      <p:font typeface="Calibri" panose="020F0502020204030204" pitchFamily="34" charset="0"/>
      <p:regular r:id="rId40"/>
      <p:bold r:id="rId41"/>
      <p:italic r:id="rId42"/>
      <p:boldItalic r:id="rId43"/>
    </p:embeddedFont>
    <p:embeddedFont>
      <p:font typeface="宋体" panose="02010600030101010101" pitchFamily="2" charset="-122"/>
      <p:regular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66FFFF"/>
    <a:srgbClr val="FCC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343" autoAdjust="0"/>
  </p:normalViewPr>
  <p:slideViewPr>
    <p:cSldViewPr snapToGrid="0">
      <p:cViewPr varScale="1">
        <p:scale>
          <a:sx n="72" d="100"/>
          <a:sy n="72" d="100"/>
        </p:scale>
        <p:origin x="126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4.fntdata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font" Target="fonts/font7.fntdata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font" Target="fonts/font1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font" Target="fonts/font9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8.fntdata"/><Relationship Id="rId48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font" Target="fonts/font3.fntdata"/><Relationship Id="rId46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4" Type="http://schemas.openxmlformats.org/officeDocument/2006/relationships/image" Target="../media/image15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52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52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AB336C-5D39-4212-B9B3-A6F3DDDBB375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F76391-021F-49B0-8751-3977B11CB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270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0376310A-590F-4A64-86F5-AD9E7EA1830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CDD2A522-FEC7-4066-99CD-A8A9E9DDBF7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9E5E9110-0A23-4B32-B93A-C572A09CBE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EE4460-E600-4E2C-B501-F77C651020F9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3FA58E9A-A28A-4BCE-8E87-45509483B5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C6079F57-C352-4D6A-8535-59B239D1DCC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7ED4EC4A-B1E1-4C6F-AADB-FDA7A7F67F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8BE1DD-8083-4BBA-88DE-E3A63806EF83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9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869989-EB00-4EE7-BCB5-25BDC5BB29F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484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0036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8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507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748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9593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39E86-2DAF-4E0F-B10E-4294516D03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9AD21CA-A0F3-4E06-910B-A0E6A19AF6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BC130A-4C25-4403-AFB3-761D5CA56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255C81-D456-4F8B-88C2-E72368379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805F17-FBC2-45DB-8C66-568621F1F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5767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FB60B-0FF0-4E33-B6DD-6DD391C81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54EB74-C78E-46C1-9D5D-85190460F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F7E633-19CB-4C99-B0D9-F41433F5A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53240-FC63-419E-BC50-5FBB4A380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311443-602A-49B5-B9E6-9FDF26FA5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5100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D1C3A-BAB9-4807-BA0F-4E27A8ECC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86C1A5-D4D3-489D-8EDB-3ED03F86EA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31E9B0-9305-4825-BE4F-2532A0312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FBA9F7-2A17-4D3A-AEC1-63D0B7927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BC6BBB-2675-4F6E-BEDA-DE9369D2A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4738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667DA-2641-46CA-82F1-CED5AEEA6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B1E8A-1DC5-4D71-A96B-440A1EDBC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B0E4A3-4DED-419D-A771-AAD30938EA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AAE829-915E-4F74-832A-BFF2E2F98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EDCE64-DFED-4CA1-999C-7031405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2656D57-A2C9-44A7-9868-43BFD48AE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4143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5940BF-87B4-4FA9-BDBD-3BCE213F41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20043F-F794-4A79-A220-79C0AAD342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F7C7B8-A3AA-4DC8-9970-87DE3BE1A7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88455C8-11E2-4E6C-B0B5-EDFA55FC8A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0CD9459-8B7D-413D-A3D7-48FD673909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09DF21-1EBC-4063-90A7-96D13F8F6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D65303-A722-4919-A8A6-BA31A3B58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06C1F53-092A-460A-A1BA-B4DDA1F61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5977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EB84C-97C3-4337-A1A1-959BC3BA5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1536DA-659B-4A25-9637-98C35D69A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481017-A933-49B1-A189-4A9E4CACE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CE32E3-9D91-491F-A56D-5368B0466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6376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46F8EE-5DA9-4660-99DC-33780D0F39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E6BBFD-253B-418D-97ED-6669DD4A6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862B5-7367-4A5D-A7DC-4F02E5B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1383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FD0A9-7AED-48D8-835D-367F6D7CB3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A240FC-61CE-43F2-962E-3C69212A87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C69FC9-C6B0-4381-AA65-7AB5363D25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EDAB23-717E-4012-817A-3E024A544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6011A4-C701-44B1-BB31-7190BBE8E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4332BD-535C-4DAE-A4FC-503F71E8A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937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4060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1BAE5B-6001-49DF-906E-8F953DD20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7964805-0A2C-4C7E-952B-DC46EA75E8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23F5CAB-3447-4164-95E5-3A54FAADDB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74695B-3298-4E19-B6A1-403577D13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7FEB54-F406-4166-BEB5-166CA5A4F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543BE5-5C8D-4226-94E3-C41F009BF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0201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26D2A-5EA6-49FC-B27C-5AF04C4CF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14D076-0DFE-41E3-8A63-B701B637F7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3C78D8-7C33-40FC-B788-FAC4BCAE7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7F687F-71B4-4138-952A-D606905C7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30CC9D-B0AA-4B42-B13E-D1FD2599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419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90E425-D6D6-4A16-BED2-BF6C1261B3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062047-0C42-4EF2-B182-B3A355ECF0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FCD4E9-47B5-4D14-8C3D-BBB93E90D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40E274-0ABA-4E2C-B560-8EB7332FE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F1067-A954-425E-8B1A-FB79960FE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4507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6279116"/>
      </p:ext>
    </p:extLst>
  </p:cSld>
  <p:clrMapOvr>
    <a:masterClrMapping/>
  </p:clrMapOvr>
  <p:transition spd="slow" advClick="0" advTm="0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6017790"/>
      </p:ext>
    </p:extLst>
  </p:cSld>
  <p:clrMapOvr>
    <a:masterClrMapping/>
  </p:clrMapOvr>
  <p:transition spd="slow" advClick="0" advTm="0"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7694121"/>
      </p:ext>
    </p:extLst>
  </p:cSld>
  <p:clrMapOvr>
    <a:masterClrMapping/>
  </p:clrMapOvr>
  <p:transition spd="slow" advClick="0" advTm="0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38538"/>
      </p:ext>
    </p:extLst>
  </p:cSld>
  <p:clrMapOvr>
    <a:masterClrMapping/>
  </p:clrMapOvr>
  <p:transition spd="slow" advClick="0" advTm="0">
    <p:randomBar dir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8313144"/>
      </p:ext>
    </p:extLst>
  </p:cSld>
  <p:clrMapOvr>
    <a:masterClrMapping/>
  </p:clrMapOvr>
  <p:transition spd="slow" advClick="0" advTm="0">
    <p:randomBar dir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9449549"/>
      </p:ext>
    </p:extLst>
  </p:cSld>
  <p:clrMapOvr>
    <a:masterClrMapping/>
  </p:clrMapOvr>
  <p:transition spd="slow" advClick="0" advTm="0">
    <p:randomBar dir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2598103"/>
      </p:ext>
    </p:extLst>
  </p:cSld>
  <p:clrMapOvr>
    <a:masterClrMapping/>
  </p:clrMapOvr>
  <p:transition spd="slow" advClick="0" advTm="0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3212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0086327"/>
      </p:ext>
    </p:extLst>
  </p:cSld>
  <p:clrMapOvr>
    <a:masterClrMapping/>
  </p:clrMapOvr>
  <p:transition spd="slow" advClick="0" advTm="0">
    <p:randomBar dir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361333"/>
      </p:ext>
    </p:extLst>
  </p:cSld>
  <p:clrMapOvr>
    <a:masterClrMapping/>
  </p:clrMapOvr>
  <p:transition spd="slow" advClick="0" advTm="0">
    <p:randomBar dir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0321286"/>
      </p:ext>
    </p:extLst>
  </p:cSld>
  <p:clrMapOvr>
    <a:masterClrMapping/>
  </p:clrMapOvr>
  <p:transition spd="slow" advClick="0" advTm="0">
    <p:randomBar dir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6"/>
            <a:ext cx="5800725" cy="58118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C764DE79-268F-4C1A-8933-263129D2AF90}" type="datetimeFigureOut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/11/2023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8F63A3B-78C7-47BE-AE5E-E10140E04643}" type="slidenum">
              <a:rPr lang="en-US" smtClean="0">
                <a:solidFill>
                  <a:prstClr val="black"/>
                </a:solidFill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69346"/>
      </p:ext>
    </p:extLst>
  </p:cSld>
  <p:clrMapOvr>
    <a:masterClrMapping/>
  </p:clrMapOvr>
  <p:transition spd="slow" advClick="0" advTm="0">
    <p:randomBar dir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7603386"/>
      </p:ext>
    </p:extLst>
  </p:cSld>
  <p:clrMapOvr>
    <a:masterClrMapping/>
  </p:clrMapOvr>
  <p:transition spd="slow" advClick="0" advTm="0">
    <p:randomBar dir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4746420"/>
      </p:ext>
    </p:extLst>
  </p:cSld>
  <p:clrMapOvr>
    <a:masterClrMapping/>
  </p:clrMapOvr>
  <p:transition spd="slow" advClick="0" advTm="0">
    <p:randomBar dir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90" y="246064"/>
            <a:ext cx="11128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0080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091" y="-26504"/>
            <a:ext cx="2523768" cy="130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970852"/>
      </p:ext>
    </p:extLst>
  </p:cSld>
  <p:clrMapOvr>
    <a:masterClrMapping/>
  </p:clrMapOvr>
  <p:transition spd="slow" advClick="0" advTm="0">
    <p:randomBar dir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>
              <a:alpha val="4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90" y="246064"/>
            <a:ext cx="11128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0080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1592414"/>
      </p:ext>
    </p:extLst>
  </p:cSld>
  <p:clrMapOvr>
    <a:masterClrMapping/>
  </p:clrMapOvr>
  <p:transition spd="slow" advClick="0" advTm="0">
    <p:randomBar dir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2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5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7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435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84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88898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3"/>
            <a:ext cx="7772400" cy="1362075"/>
          </a:xfrm>
        </p:spPr>
        <p:txBody>
          <a:bodyPr anchor="t"/>
          <a:lstStyle>
            <a:lvl1pPr algn="l">
              <a:defRPr sz="404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5"/>
            <a:ext cx="7772400" cy="1500187"/>
          </a:xfrm>
        </p:spPr>
        <p:txBody>
          <a:bodyPr anchor="b"/>
          <a:lstStyle>
            <a:lvl1pPr marL="0" indent="0">
              <a:buNone/>
              <a:defRPr sz="2024">
                <a:solidFill>
                  <a:schemeClr val="tx1">
                    <a:tint val="75000"/>
                  </a:schemeClr>
                </a:solidFill>
              </a:defRPr>
            </a:lvl1pPr>
            <a:lvl2pPr marL="45709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9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3pPr>
            <a:lvl4pPr marL="1371291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4pPr>
            <a:lvl5pPr marL="1828388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5pPr>
            <a:lvl6pPr marL="2285486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6pPr>
            <a:lvl7pPr marL="2742583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7pPr>
            <a:lvl8pPr marL="319968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8pPr>
            <a:lvl9pPr marL="3656777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32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2" y="1600203"/>
            <a:ext cx="4038600" cy="4525963"/>
          </a:xfrm>
        </p:spPr>
        <p:txBody>
          <a:bodyPr/>
          <a:lstStyle>
            <a:lvl1pPr>
              <a:defRPr sz="2849"/>
            </a:lvl1pPr>
            <a:lvl2pPr>
              <a:defRPr sz="2399"/>
            </a:lvl2pPr>
            <a:lvl3pPr>
              <a:defRPr sz="2024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600203"/>
            <a:ext cx="4038600" cy="4525963"/>
          </a:xfrm>
        </p:spPr>
        <p:txBody>
          <a:bodyPr/>
          <a:lstStyle>
            <a:lvl1pPr>
              <a:defRPr sz="2849"/>
            </a:lvl1pPr>
            <a:lvl2pPr>
              <a:defRPr sz="2399"/>
            </a:lvl2pPr>
            <a:lvl3pPr>
              <a:defRPr sz="2024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428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5"/>
            <a:ext cx="4040188" cy="639763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97" indent="0">
              <a:buNone/>
              <a:defRPr sz="2024" b="1"/>
            </a:lvl2pPr>
            <a:lvl3pPr marL="914195" indent="0">
              <a:buNone/>
              <a:defRPr sz="1800" b="1"/>
            </a:lvl3pPr>
            <a:lvl4pPr marL="1371291" indent="0">
              <a:buNone/>
              <a:defRPr sz="1650" b="1"/>
            </a:lvl4pPr>
            <a:lvl5pPr marL="1828388" indent="0">
              <a:buNone/>
              <a:defRPr sz="1650" b="1"/>
            </a:lvl5pPr>
            <a:lvl6pPr marL="2285486" indent="0">
              <a:buNone/>
              <a:defRPr sz="1650" b="1"/>
            </a:lvl6pPr>
            <a:lvl7pPr marL="2742583" indent="0">
              <a:buNone/>
              <a:defRPr sz="1650" b="1"/>
            </a:lvl7pPr>
            <a:lvl8pPr marL="3199680" indent="0">
              <a:buNone/>
              <a:defRPr sz="1650" b="1"/>
            </a:lvl8pPr>
            <a:lvl9pPr marL="3656777" indent="0">
              <a:buNone/>
              <a:defRPr sz="16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7"/>
            <a:ext cx="4040188" cy="3951288"/>
          </a:xfrm>
        </p:spPr>
        <p:txBody>
          <a:bodyPr/>
          <a:lstStyle>
            <a:lvl1pPr>
              <a:defRPr sz="2399"/>
            </a:lvl1pPr>
            <a:lvl2pPr>
              <a:defRPr sz="2024"/>
            </a:lvl2pPr>
            <a:lvl3pPr>
              <a:defRPr sz="1800"/>
            </a:lvl3pPr>
            <a:lvl4pPr>
              <a:defRPr sz="1650"/>
            </a:lvl4pPr>
            <a:lvl5pPr>
              <a:defRPr sz="1650"/>
            </a:lvl5pPr>
            <a:lvl6pPr>
              <a:defRPr sz="1650"/>
            </a:lvl6pPr>
            <a:lvl7pPr>
              <a:defRPr sz="1650"/>
            </a:lvl7pPr>
            <a:lvl8pPr>
              <a:defRPr sz="1650"/>
            </a:lvl8pPr>
            <a:lvl9pPr>
              <a:defRPr sz="16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5"/>
            <a:ext cx="4041775" cy="639763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97" indent="0">
              <a:buNone/>
              <a:defRPr sz="2024" b="1"/>
            </a:lvl2pPr>
            <a:lvl3pPr marL="914195" indent="0">
              <a:buNone/>
              <a:defRPr sz="1800" b="1"/>
            </a:lvl3pPr>
            <a:lvl4pPr marL="1371291" indent="0">
              <a:buNone/>
              <a:defRPr sz="1650" b="1"/>
            </a:lvl4pPr>
            <a:lvl5pPr marL="1828388" indent="0">
              <a:buNone/>
              <a:defRPr sz="1650" b="1"/>
            </a:lvl5pPr>
            <a:lvl6pPr marL="2285486" indent="0">
              <a:buNone/>
              <a:defRPr sz="1650" b="1"/>
            </a:lvl6pPr>
            <a:lvl7pPr marL="2742583" indent="0">
              <a:buNone/>
              <a:defRPr sz="1650" b="1"/>
            </a:lvl7pPr>
            <a:lvl8pPr marL="3199680" indent="0">
              <a:buNone/>
              <a:defRPr sz="1650" b="1"/>
            </a:lvl8pPr>
            <a:lvl9pPr marL="3656777" indent="0">
              <a:buNone/>
              <a:defRPr sz="16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7"/>
            <a:ext cx="4041775" cy="3951288"/>
          </a:xfrm>
        </p:spPr>
        <p:txBody>
          <a:bodyPr/>
          <a:lstStyle>
            <a:lvl1pPr>
              <a:defRPr sz="2399"/>
            </a:lvl1pPr>
            <a:lvl2pPr>
              <a:defRPr sz="2024"/>
            </a:lvl2pPr>
            <a:lvl3pPr>
              <a:defRPr sz="1800"/>
            </a:lvl3pPr>
            <a:lvl4pPr>
              <a:defRPr sz="1650"/>
            </a:lvl4pPr>
            <a:lvl5pPr>
              <a:defRPr sz="1650"/>
            </a:lvl5pPr>
            <a:lvl6pPr>
              <a:defRPr sz="1650"/>
            </a:lvl6pPr>
            <a:lvl7pPr>
              <a:defRPr sz="1650"/>
            </a:lvl7pPr>
            <a:lvl8pPr>
              <a:defRPr sz="1650"/>
            </a:lvl8pPr>
            <a:lvl9pPr>
              <a:defRPr sz="16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74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64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854725" y="1031258"/>
            <a:ext cx="7434551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80" rIns="68561" bIns="34280" rtlCol="0" anchor="ctr"/>
          <a:lstStyle/>
          <a:p>
            <a:pPr marL="0" marR="0" lvl="0" indent="0" algn="ctr" defTabSz="685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4425043" y="6451899"/>
            <a:ext cx="293917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80" rIns="68561" bIns="34280" rtlCol="0" anchor="ctr"/>
          <a:lstStyle/>
          <a:p>
            <a:pPr marL="0" marR="0" lvl="0" indent="0" algn="ctr" defTabSz="685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505201" y="6396228"/>
            <a:ext cx="21336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681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0035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1"/>
          </a:xfrm>
        </p:spPr>
        <p:txBody>
          <a:bodyPr anchor="b"/>
          <a:lstStyle>
            <a:lvl1pPr algn="l">
              <a:defRPr sz="202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5"/>
            <a:ext cx="5111750" cy="5853113"/>
          </a:xfrm>
        </p:spPr>
        <p:txBody>
          <a:bodyPr/>
          <a:lstStyle>
            <a:lvl1pPr>
              <a:defRPr sz="3224"/>
            </a:lvl1pPr>
            <a:lvl2pPr>
              <a:defRPr sz="2849"/>
            </a:lvl2pPr>
            <a:lvl3pPr>
              <a:defRPr sz="2399"/>
            </a:lvl3pPr>
            <a:lvl4pPr>
              <a:defRPr sz="2024"/>
            </a:lvl4pPr>
            <a:lvl5pPr>
              <a:defRPr sz="2024"/>
            </a:lvl5pPr>
            <a:lvl6pPr>
              <a:defRPr sz="2024"/>
            </a:lvl6pPr>
            <a:lvl7pPr>
              <a:defRPr sz="2024"/>
            </a:lvl7pPr>
            <a:lvl8pPr>
              <a:defRPr sz="2024"/>
            </a:lvl8pPr>
            <a:lvl9pPr>
              <a:defRPr sz="202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6"/>
            <a:ext cx="3008313" cy="4691063"/>
          </a:xfrm>
        </p:spPr>
        <p:txBody>
          <a:bodyPr/>
          <a:lstStyle>
            <a:lvl1pPr marL="0" indent="0">
              <a:buNone/>
              <a:defRPr sz="1425"/>
            </a:lvl1pPr>
            <a:lvl2pPr marL="457097" indent="0">
              <a:buNone/>
              <a:defRPr sz="1200"/>
            </a:lvl2pPr>
            <a:lvl3pPr marL="914195" indent="0">
              <a:buNone/>
              <a:defRPr sz="1050"/>
            </a:lvl3pPr>
            <a:lvl4pPr marL="1371291" indent="0">
              <a:buNone/>
              <a:defRPr sz="900"/>
            </a:lvl4pPr>
            <a:lvl5pPr marL="1828388" indent="0">
              <a:buNone/>
              <a:defRPr sz="900"/>
            </a:lvl5pPr>
            <a:lvl6pPr marL="2285486" indent="0">
              <a:buNone/>
              <a:defRPr sz="900"/>
            </a:lvl6pPr>
            <a:lvl7pPr marL="2742583" indent="0">
              <a:buNone/>
              <a:defRPr sz="900"/>
            </a:lvl7pPr>
            <a:lvl8pPr marL="3199680" indent="0">
              <a:buNone/>
              <a:defRPr sz="900"/>
            </a:lvl8pPr>
            <a:lvl9pPr marL="365677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155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3"/>
            <a:ext cx="5486400" cy="566739"/>
          </a:xfrm>
        </p:spPr>
        <p:txBody>
          <a:bodyPr anchor="b"/>
          <a:lstStyle>
            <a:lvl1pPr algn="l">
              <a:defRPr sz="202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7"/>
            <a:ext cx="5486400" cy="4114800"/>
          </a:xfrm>
        </p:spPr>
        <p:txBody>
          <a:bodyPr/>
          <a:lstStyle>
            <a:lvl1pPr marL="0" indent="0">
              <a:buNone/>
              <a:defRPr sz="3224"/>
            </a:lvl1pPr>
            <a:lvl2pPr marL="457097" indent="0">
              <a:buNone/>
              <a:defRPr sz="2849"/>
            </a:lvl2pPr>
            <a:lvl3pPr marL="914195" indent="0">
              <a:buNone/>
              <a:defRPr sz="2399"/>
            </a:lvl3pPr>
            <a:lvl4pPr marL="1371291" indent="0">
              <a:buNone/>
              <a:defRPr sz="2024"/>
            </a:lvl4pPr>
            <a:lvl5pPr marL="1828388" indent="0">
              <a:buNone/>
              <a:defRPr sz="2024"/>
            </a:lvl5pPr>
            <a:lvl6pPr marL="2285486" indent="0">
              <a:buNone/>
              <a:defRPr sz="2024"/>
            </a:lvl6pPr>
            <a:lvl7pPr marL="2742583" indent="0">
              <a:buNone/>
              <a:defRPr sz="2024"/>
            </a:lvl7pPr>
            <a:lvl8pPr marL="3199680" indent="0">
              <a:buNone/>
              <a:defRPr sz="2024"/>
            </a:lvl8pPr>
            <a:lvl9pPr marL="3656777" indent="0">
              <a:buNone/>
              <a:defRPr sz="2024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25"/>
            </a:lvl1pPr>
            <a:lvl2pPr marL="457097" indent="0">
              <a:buNone/>
              <a:defRPr sz="1200"/>
            </a:lvl2pPr>
            <a:lvl3pPr marL="914195" indent="0">
              <a:buNone/>
              <a:defRPr sz="1050"/>
            </a:lvl3pPr>
            <a:lvl4pPr marL="1371291" indent="0">
              <a:buNone/>
              <a:defRPr sz="900"/>
            </a:lvl4pPr>
            <a:lvl5pPr marL="1828388" indent="0">
              <a:buNone/>
              <a:defRPr sz="900"/>
            </a:lvl5pPr>
            <a:lvl6pPr marL="2285486" indent="0">
              <a:buNone/>
              <a:defRPr sz="900"/>
            </a:lvl6pPr>
            <a:lvl7pPr marL="2742583" indent="0">
              <a:buNone/>
              <a:defRPr sz="900"/>
            </a:lvl7pPr>
            <a:lvl8pPr marL="3199680" indent="0">
              <a:buNone/>
              <a:defRPr sz="900"/>
            </a:lvl8pPr>
            <a:lvl9pPr marL="365677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02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72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1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2" y="274641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780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505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948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015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98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96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041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image" Target="../media/image2.jpg"/><Relationship Id="rId2" Type="http://schemas.openxmlformats.org/officeDocument/2006/relationships/slideLayout" Target="../slideLayouts/slideLayout24.xml"/><Relationship Id="rId16" Type="http://schemas.openxmlformats.org/officeDocument/2006/relationships/theme" Target="../theme/theme3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image" Target="../media/image9.jpg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398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5AB67C9-DDC8-4AED-8C9E-9D3E9D42D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017A3D-9A62-4088-B464-EA67ACD7AC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EAEF67-6C6F-4231-9A49-4F654AF372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29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C8E7D8-227A-4F57-A9FB-D632693B2E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C7F7F4-A07C-4538-86AF-90207DD543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3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" y="0"/>
            <a:ext cx="9141291" cy="6858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21520" y="3267266"/>
            <a:ext cx="1006716" cy="14754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06" b="9742"/>
          <a:stretch>
            <a:fillRect/>
          </a:stretch>
        </p:blipFill>
        <p:spPr>
          <a:xfrm>
            <a:off x="8240769" y="5700200"/>
            <a:ext cx="940302" cy="118663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0" y="820621"/>
            <a:ext cx="1513104" cy="221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710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</p:sldLayoutIdLst>
  <p:transition spd="slow" advClick="0" advTm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274640"/>
            <a:ext cx="82296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600203"/>
            <a:ext cx="82296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1" y="6356354"/>
            <a:ext cx="21336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9/1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6356354"/>
            <a:ext cx="28956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6356354"/>
            <a:ext cx="21336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797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  <p:hf hdr="0" ftr="0" dt="0"/>
  <p:txStyles>
    <p:titleStyle>
      <a:lvl1pPr algn="ctr" defTabSz="914195" rtl="0" eaLnBrk="1" latinLnBrk="0" hangingPunct="1">
        <a:spcBef>
          <a:spcPct val="0"/>
        </a:spcBef>
        <a:buNone/>
        <a:defRPr sz="442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24" indent="-342824" algn="l" defTabSz="914195" rtl="0" eaLnBrk="1" latinLnBrk="0" hangingPunct="1">
        <a:spcBef>
          <a:spcPct val="20000"/>
        </a:spcBef>
        <a:buFont typeface="Arial" pitchFamily="34" charset="0"/>
        <a:buChar char="•"/>
        <a:defRPr sz="3224" kern="1200">
          <a:solidFill>
            <a:schemeClr val="tx1"/>
          </a:solidFill>
          <a:latin typeface="+mn-lt"/>
          <a:ea typeface="+mn-ea"/>
          <a:cs typeface="+mn-cs"/>
        </a:defRPr>
      </a:lvl1pPr>
      <a:lvl2pPr marL="742783" indent="-285686" algn="l" defTabSz="914195" rtl="0" eaLnBrk="1" latinLnBrk="0" hangingPunct="1">
        <a:spcBef>
          <a:spcPct val="20000"/>
        </a:spcBef>
        <a:buFont typeface="Arial" pitchFamily="34" charset="0"/>
        <a:buChar char="–"/>
        <a:defRPr sz="2849" kern="1200">
          <a:solidFill>
            <a:schemeClr val="tx1"/>
          </a:solidFill>
          <a:latin typeface="+mn-lt"/>
          <a:ea typeface="+mn-ea"/>
          <a:cs typeface="+mn-cs"/>
        </a:defRPr>
      </a:lvl2pPr>
      <a:lvl3pPr marL="1142743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840" indent="-228548" algn="l" defTabSz="914195" rtl="0" eaLnBrk="1" latinLnBrk="0" hangingPunct="1">
        <a:spcBef>
          <a:spcPct val="20000"/>
        </a:spcBef>
        <a:buFont typeface="Arial" pitchFamily="34" charset="0"/>
        <a:buChar char="–"/>
        <a:defRPr sz="2024" kern="1200">
          <a:solidFill>
            <a:schemeClr val="tx1"/>
          </a:solidFill>
          <a:latin typeface="+mn-lt"/>
          <a:ea typeface="+mn-ea"/>
          <a:cs typeface="+mn-cs"/>
        </a:defRPr>
      </a:lvl4pPr>
      <a:lvl5pPr marL="2056937" indent="-228548" algn="l" defTabSz="914195" rtl="0" eaLnBrk="1" latinLnBrk="0" hangingPunct="1">
        <a:spcBef>
          <a:spcPct val="20000"/>
        </a:spcBef>
        <a:buFont typeface="Arial" pitchFamily="34" charset="0"/>
        <a:buChar char="»"/>
        <a:defRPr sz="2024" kern="1200">
          <a:solidFill>
            <a:schemeClr val="tx1"/>
          </a:solidFill>
          <a:latin typeface="+mn-lt"/>
          <a:ea typeface="+mn-ea"/>
          <a:cs typeface="+mn-cs"/>
        </a:defRPr>
      </a:lvl5pPr>
      <a:lvl6pPr marL="2514034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6pPr>
      <a:lvl7pPr marL="2971132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7pPr>
      <a:lvl8pPr marL="3428229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8pPr>
      <a:lvl9pPr marL="3885326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97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95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91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88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486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83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680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777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3" Type="http://schemas.microsoft.com/office/2007/relationships/media" Target="../media/media2.mp3"/><Relationship Id="rId7" Type="http://schemas.openxmlformats.org/officeDocument/2006/relationships/image" Target="../media/image11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0.gif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4.png"/><Relationship Id="rId4" Type="http://schemas.openxmlformats.org/officeDocument/2006/relationships/audio" Target="../media/media2.mp3"/><Relationship Id="rId9" Type="http://schemas.openxmlformats.org/officeDocument/2006/relationships/image" Target="../media/image1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slideLayout" Target="../slideLayouts/slideLayout13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tags" Target="../tags/tag4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52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19.bin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slideLayout" Target="../slideLayouts/slideLayout13.xml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tags" Target="../tags/tag5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52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30.bin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slideLayout" Target="../slideLayouts/slideLayout13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tags" Target="../tags/tag6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86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41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slideLayout" Target="../slideLayouts/slideLayout13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tags" Target="../tags/tag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9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8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slideLayout" Target="../slideLayouts/slideLayout13.xml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tags" Target="../tags/tag9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112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67.bin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1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slideLayout" Target="../slideLayouts/slideLayout13.xml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tags" Target="../tags/tag10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80.bin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1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0.gif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129.gif"/><Relationship Id="rId5" Type="http://schemas.openxmlformats.org/officeDocument/2006/relationships/image" Target="../media/image128.gif"/><Relationship Id="rId4" Type="http://schemas.openxmlformats.org/officeDocument/2006/relationships/image" Target="../media/image127.gif"/><Relationship Id="rId9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image" Target="../media/image127.gif"/><Relationship Id="rId18" Type="http://schemas.openxmlformats.org/officeDocument/2006/relationships/image" Target="../media/image131.png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28.gif"/><Relationship Id="rId17" Type="http://schemas.openxmlformats.org/officeDocument/2006/relationships/image" Target="../media/image135.gif"/><Relationship Id="rId2" Type="http://schemas.openxmlformats.org/officeDocument/2006/relationships/audio" Target="../media/media4.mp3"/><Relationship Id="rId16" Type="http://schemas.openxmlformats.org/officeDocument/2006/relationships/image" Target="../media/image134.gif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slideLayout" Target="../slideLayouts/slideLayout1.xml"/><Relationship Id="rId5" Type="http://schemas.microsoft.com/office/2007/relationships/media" Target="../media/media6.mp3"/><Relationship Id="rId15" Type="http://schemas.openxmlformats.org/officeDocument/2006/relationships/image" Target="../media/image133.gif"/><Relationship Id="rId10" Type="http://schemas.openxmlformats.org/officeDocument/2006/relationships/audio" Target="../media/media8.mp3"/><Relationship Id="rId19" Type="http://schemas.openxmlformats.org/officeDocument/2006/relationships/image" Target="../media/image11.png"/><Relationship Id="rId4" Type="http://schemas.openxmlformats.org/officeDocument/2006/relationships/audio" Target="../media/media5.mp3"/><Relationship Id="rId9" Type="http://schemas.microsoft.com/office/2007/relationships/media" Target="../media/media8.mp3"/><Relationship Id="rId14" Type="http://schemas.openxmlformats.org/officeDocument/2006/relationships/image" Target="../media/image132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gif"/><Relationship Id="rId13" Type="http://schemas.microsoft.com/office/2007/relationships/hdphoto" Target="../media/hdphoto2.wdp"/><Relationship Id="rId3" Type="http://schemas.openxmlformats.org/officeDocument/2006/relationships/audio" Target="../media/audio2.wav"/><Relationship Id="rId7" Type="http://schemas.openxmlformats.org/officeDocument/2006/relationships/image" Target="../media/image128.gif"/><Relationship Id="rId12" Type="http://schemas.openxmlformats.org/officeDocument/2006/relationships/image" Target="../media/image139.png"/><Relationship Id="rId2" Type="http://schemas.openxmlformats.org/officeDocument/2006/relationships/audio" Target="../media/audio1.wav"/><Relationship Id="rId16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gif"/><Relationship Id="rId11" Type="http://schemas.openxmlformats.org/officeDocument/2006/relationships/image" Target="../media/image138.gif"/><Relationship Id="rId5" Type="http://schemas.openxmlformats.org/officeDocument/2006/relationships/audio" Target="../media/audio4.wav"/><Relationship Id="rId15" Type="http://schemas.openxmlformats.org/officeDocument/2006/relationships/image" Target="../media/image140.gif"/><Relationship Id="rId10" Type="http://schemas.openxmlformats.org/officeDocument/2006/relationships/image" Target="../media/image135.gif"/><Relationship Id="rId4" Type="http://schemas.openxmlformats.org/officeDocument/2006/relationships/audio" Target="../media/audio3.wav"/><Relationship Id="rId9" Type="http://schemas.openxmlformats.org/officeDocument/2006/relationships/image" Target="../media/image137.gif"/><Relationship Id="rId14" Type="http://schemas.openxmlformats.org/officeDocument/2006/relationships/image" Target="../media/image13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gif"/><Relationship Id="rId13" Type="http://schemas.openxmlformats.org/officeDocument/2006/relationships/image" Target="../media/image131.png"/><Relationship Id="rId3" Type="http://schemas.openxmlformats.org/officeDocument/2006/relationships/audio" Target="../media/audio3.wav"/><Relationship Id="rId7" Type="http://schemas.openxmlformats.org/officeDocument/2006/relationships/image" Target="../media/image127.gif"/><Relationship Id="rId12" Type="http://schemas.microsoft.com/office/2007/relationships/hdphoto" Target="../media/hdphoto2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gif"/><Relationship Id="rId11" Type="http://schemas.openxmlformats.org/officeDocument/2006/relationships/image" Target="../media/image139.png"/><Relationship Id="rId5" Type="http://schemas.openxmlformats.org/officeDocument/2006/relationships/image" Target="../media/image136.gif"/><Relationship Id="rId15" Type="http://schemas.openxmlformats.org/officeDocument/2006/relationships/image" Target="../media/image143.png"/><Relationship Id="rId10" Type="http://schemas.openxmlformats.org/officeDocument/2006/relationships/image" Target="../media/image138.gif"/><Relationship Id="rId4" Type="http://schemas.openxmlformats.org/officeDocument/2006/relationships/audio" Target="../media/audio4.wav"/><Relationship Id="rId9" Type="http://schemas.openxmlformats.org/officeDocument/2006/relationships/image" Target="../media/image135.gif"/><Relationship Id="rId14" Type="http://schemas.openxmlformats.org/officeDocument/2006/relationships/image" Target="../media/image141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gif"/><Relationship Id="rId13" Type="http://schemas.openxmlformats.org/officeDocument/2006/relationships/image" Target="../media/image131.png"/><Relationship Id="rId3" Type="http://schemas.openxmlformats.org/officeDocument/2006/relationships/audio" Target="../media/audio3.wav"/><Relationship Id="rId7" Type="http://schemas.openxmlformats.org/officeDocument/2006/relationships/image" Target="../media/image128.gif"/><Relationship Id="rId12" Type="http://schemas.microsoft.com/office/2007/relationships/hdphoto" Target="../media/hdphoto2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gif"/><Relationship Id="rId11" Type="http://schemas.openxmlformats.org/officeDocument/2006/relationships/image" Target="../media/image139.png"/><Relationship Id="rId5" Type="http://schemas.openxmlformats.org/officeDocument/2006/relationships/image" Target="../media/image136.gif"/><Relationship Id="rId15" Type="http://schemas.openxmlformats.org/officeDocument/2006/relationships/image" Target="../media/image145.png"/><Relationship Id="rId10" Type="http://schemas.openxmlformats.org/officeDocument/2006/relationships/image" Target="../media/image135.gif"/><Relationship Id="rId4" Type="http://schemas.openxmlformats.org/officeDocument/2006/relationships/audio" Target="../media/audio4.wav"/><Relationship Id="rId9" Type="http://schemas.openxmlformats.org/officeDocument/2006/relationships/image" Target="../media/image137.gif"/><Relationship Id="rId14" Type="http://schemas.openxmlformats.org/officeDocument/2006/relationships/image" Target="../media/image142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gif"/><Relationship Id="rId13" Type="http://schemas.openxmlformats.org/officeDocument/2006/relationships/image" Target="../media/image131.png"/><Relationship Id="rId3" Type="http://schemas.openxmlformats.org/officeDocument/2006/relationships/audio" Target="../media/audio3.wav"/><Relationship Id="rId7" Type="http://schemas.openxmlformats.org/officeDocument/2006/relationships/image" Target="../media/image127.gif"/><Relationship Id="rId12" Type="http://schemas.microsoft.com/office/2007/relationships/hdphoto" Target="../media/hdphoto2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gif"/><Relationship Id="rId11" Type="http://schemas.openxmlformats.org/officeDocument/2006/relationships/image" Target="../media/image139.png"/><Relationship Id="rId5" Type="http://schemas.openxmlformats.org/officeDocument/2006/relationships/image" Target="../media/image136.gif"/><Relationship Id="rId15" Type="http://schemas.openxmlformats.org/officeDocument/2006/relationships/image" Target="../media/image144.png"/><Relationship Id="rId10" Type="http://schemas.openxmlformats.org/officeDocument/2006/relationships/image" Target="../media/image138.gif"/><Relationship Id="rId4" Type="http://schemas.openxmlformats.org/officeDocument/2006/relationships/audio" Target="../media/audio4.wav"/><Relationship Id="rId9" Type="http://schemas.openxmlformats.org/officeDocument/2006/relationships/image" Target="../media/image135.gif"/><Relationship Id="rId14" Type="http://schemas.openxmlformats.org/officeDocument/2006/relationships/image" Target="../media/image141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gif"/><Relationship Id="rId13" Type="http://schemas.openxmlformats.org/officeDocument/2006/relationships/image" Target="../media/image142.gif"/><Relationship Id="rId18" Type="http://schemas.openxmlformats.org/officeDocument/2006/relationships/image" Target="../media/image143.wmf"/><Relationship Id="rId3" Type="http://schemas.openxmlformats.org/officeDocument/2006/relationships/audio" Target="../media/audio3.wav"/><Relationship Id="rId7" Type="http://schemas.openxmlformats.org/officeDocument/2006/relationships/image" Target="../media/image144.gif"/><Relationship Id="rId12" Type="http://schemas.openxmlformats.org/officeDocument/2006/relationships/image" Target="../media/image135.gi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microsoft.com/office/2007/relationships/hdphoto" Target="../media/hdphoto2.wdp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6.gif"/><Relationship Id="rId11" Type="http://schemas.openxmlformats.org/officeDocument/2006/relationships/image" Target="../media/image137.gif"/><Relationship Id="rId5" Type="http://schemas.openxmlformats.org/officeDocument/2006/relationships/audio" Target="../media/audio4.wav"/><Relationship Id="rId15" Type="http://schemas.openxmlformats.org/officeDocument/2006/relationships/image" Target="../media/image139.png"/><Relationship Id="rId10" Type="http://schemas.openxmlformats.org/officeDocument/2006/relationships/image" Target="../media/image127.gif"/><Relationship Id="rId4" Type="http://schemas.openxmlformats.org/officeDocument/2006/relationships/audio" Target="../media/audio1.wav"/><Relationship Id="rId9" Type="http://schemas.openxmlformats.org/officeDocument/2006/relationships/image" Target="../media/image128.gif"/><Relationship Id="rId14" Type="http://schemas.openxmlformats.org/officeDocument/2006/relationships/image" Target="../media/image13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gif"/><Relationship Id="rId13" Type="http://schemas.openxmlformats.org/officeDocument/2006/relationships/image" Target="../media/image131.png"/><Relationship Id="rId18" Type="http://schemas.openxmlformats.org/officeDocument/2006/relationships/image" Target="../media/image151.png"/><Relationship Id="rId3" Type="http://schemas.openxmlformats.org/officeDocument/2006/relationships/audio" Target="../media/audio1.wav"/><Relationship Id="rId7" Type="http://schemas.openxmlformats.org/officeDocument/2006/relationships/image" Target="../media/image138.gif"/><Relationship Id="rId12" Type="http://schemas.openxmlformats.org/officeDocument/2006/relationships/image" Target="../media/image142.gif"/><Relationship Id="rId17" Type="http://schemas.openxmlformats.org/officeDocument/2006/relationships/image" Target="../media/image150.png"/><Relationship Id="rId2" Type="http://schemas.openxmlformats.org/officeDocument/2006/relationships/audio" Target="../media/audio3.wav"/><Relationship Id="rId16" Type="http://schemas.microsoft.com/office/2007/relationships/hdphoto" Target="../media/hdphoto2.wdp"/><Relationship Id="rId20" Type="http://schemas.openxmlformats.org/officeDocument/2006/relationships/image" Target="../media/image1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gif"/><Relationship Id="rId11" Type="http://schemas.openxmlformats.org/officeDocument/2006/relationships/image" Target="../media/image135.gif"/><Relationship Id="rId5" Type="http://schemas.openxmlformats.org/officeDocument/2006/relationships/image" Target="../media/image136.gif"/><Relationship Id="rId15" Type="http://schemas.openxmlformats.org/officeDocument/2006/relationships/image" Target="../media/image139.png"/><Relationship Id="rId10" Type="http://schemas.openxmlformats.org/officeDocument/2006/relationships/image" Target="../media/image137.gif"/><Relationship Id="rId19" Type="http://schemas.openxmlformats.org/officeDocument/2006/relationships/image" Target="../media/image152.png"/><Relationship Id="rId4" Type="http://schemas.openxmlformats.org/officeDocument/2006/relationships/audio" Target="../media/audio4.wav"/><Relationship Id="rId9" Type="http://schemas.openxmlformats.org/officeDocument/2006/relationships/image" Target="../media/image127.gif"/><Relationship Id="rId14" Type="http://schemas.openxmlformats.org/officeDocument/2006/relationships/image" Target="../media/image1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7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40.png"/><Relationship Id="rId11" Type="http://schemas.openxmlformats.org/officeDocument/2006/relationships/image" Target="../media/image156.png"/><Relationship Id="rId5" Type="http://schemas.openxmlformats.org/officeDocument/2006/relationships/image" Target="../media/image1420.png"/><Relationship Id="rId10" Type="http://schemas.openxmlformats.org/officeDocument/2006/relationships/image" Target="../media/image155.png"/><Relationship Id="rId4" Type="http://schemas.openxmlformats.org/officeDocument/2006/relationships/image" Target="../media/image1400.png"/><Relationship Id="rId9" Type="http://schemas.openxmlformats.org/officeDocument/2006/relationships/image" Target="../media/image15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13" Type="http://schemas.openxmlformats.org/officeDocument/2006/relationships/image" Target="../media/image152.e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155.emf"/><Relationship Id="rId7" Type="http://schemas.openxmlformats.org/officeDocument/2006/relationships/image" Target="../media/image160.png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64.png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153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9.png"/><Relationship Id="rId11" Type="http://schemas.openxmlformats.org/officeDocument/2006/relationships/image" Target="../media/image162.png"/><Relationship Id="rId5" Type="http://schemas.openxmlformats.org/officeDocument/2006/relationships/image" Target="../media/image158.png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51.emf"/><Relationship Id="rId19" Type="http://schemas.openxmlformats.org/officeDocument/2006/relationships/image" Target="../media/image154.emf"/><Relationship Id="rId4" Type="http://schemas.openxmlformats.org/officeDocument/2006/relationships/image" Target="../media/image157.png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6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580.png"/><Relationship Id="rId7" Type="http://schemas.openxmlformats.org/officeDocument/2006/relationships/image" Target="../media/image16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00.png"/><Relationship Id="rId5" Type="http://schemas.openxmlformats.org/officeDocument/2006/relationships/image" Target="../media/image178.png"/><Relationship Id="rId4" Type="http://schemas.openxmlformats.org/officeDocument/2006/relationships/image" Target="../media/image1590.png"/><Relationship Id="rId9" Type="http://schemas.openxmlformats.org/officeDocument/2006/relationships/image" Target="../media/image16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png"/><Relationship Id="rId5" Type="http://schemas.openxmlformats.org/officeDocument/2006/relationships/image" Target="../media/image41.png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7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.bin"/><Relationship Id="rId2" Type="http://schemas.openxmlformats.org/officeDocument/2006/relationships/tags" Target="../tags/tag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7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2.wm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1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1.w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10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257800"/>
          </a:xfrm>
          <a:prstGeom prst="rect">
            <a:avLst/>
          </a:prstGeom>
        </p:spPr>
      </p:pic>
      <p:pic>
        <p:nvPicPr>
          <p:cNvPr id="25" name="NHAC MO DAU BAI HOC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912" end="3716.625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58375" y="2592903"/>
            <a:ext cx="457200" cy="4572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38642" y="857250"/>
            <a:ext cx="2208497" cy="52578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652" y="857250"/>
            <a:ext cx="2445872" cy="52578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308" y="857250"/>
            <a:ext cx="2208497" cy="52578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219" y="857250"/>
            <a:ext cx="2443807" cy="52578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9006" y="0"/>
            <a:ext cx="9353006" cy="745320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558446" y="2411713"/>
            <a:ext cx="407515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500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</a:p>
          <a:p>
            <a:pPr algn="ctr"/>
            <a:r>
              <a:rPr lang="en-US" sz="4500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2069" y="1152091"/>
            <a:ext cx="6871063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ln w="15875">
                  <a:solidFill>
                    <a:schemeClr val="tx2">
                      <a:lumMod val="40000"/>
                      <a:lumOff val="6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LÂM</a:t>
            </a:r>
          </a:p>
        </p:txBody>
      </p:sp>
      <p:pic>
        <p:nvPicPr>
          <p:cNvPr id="20" name="Tieng hai au va bien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022717" y="4124882"/>
            <a:ext cx="457200" cy="457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46547" y="4124882"/>
            <a:ext cx="517693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500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500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4500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227785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586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586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11111E-6 L 0.46067 0.00972 " pathEditMode="relative" rAng="0" ptsTypes="AA">
                                      <p:cBhvr>
                                        <p:cTn id="14" dur="4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34" y="48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0.45039 0.00556 " pathEditMode="relative" rAng="0" ptsTypes="AA">
                                      <p:cBhvr>
                                        <p:cTn id="16" dur="4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26" y="27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08333E-7 -1.11111E-6 L 0.18607 -0.00278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97" y="-13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45833E-6 -1.11111E-6 L -0.17722 0.00556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67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62197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9197"/>
                            </p:stCondLst>
                            <p:childTnLst>
                              <p:par>
                                <p:cTn id="3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7576">
                <p:cTn id="3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10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8" grpId="0"/>
      <p:bldP spid="19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38401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97005" y="1668848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84"/>
          <p:cNvSpPr txBox="1">
            <a:spLocks noChangeArrowheads="1"/>
          </p:cNvSpPr>
          <p:nvPr/>
        </p:nvSpPr>
        <p:spPr bwMode="auto">
          <a:xfrm>
            <a:off x="297005" y="2076702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 Box 85"/>
          <p:cNvSpPr txBox="1">
            <a:spLocks noChangeArrowheads="1"/>
          </p:cNvSpPr>
          <p:nvPr/>
        </p:nvSpPr>
        <p:spPr bwMode="auto">
          <a:xfrm>
            <a:off x="676093" y="2518890"/>
            <a:ext cx="80927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Text Box 102"/>
          <p:cNvSpPr txBox="1">
            <a:spLocks noChangeArrowheads="1"/>
          </p:cNvSpPr>
          <p:nvPr/>
        </p:nvSpPr>
        <p:spPr bwMode="auto">
          <a:xfrm>
            <a:off x="506402" y="3417416"/>
            <a:ext cx="86708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dụ1: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b="1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76065"/>
              </p:ext>
            </p:extLst>
          </p:nvPr>
        </p:nvGraphicFramePr>
        <p:xfrm>
          <a:off x="1125804" y="4065092"/>
          <a:ext cx="1878058" cy="53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804" y="4065092"/>
                        <a:ext cx="1878058" cy="538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95875"/>
              </p:ext>
            </p:extLst>
          </p:nvPr>
        </p:nvGraphicFramePr>
        <p:xfrm>
          <a:off x="5329149" y="4065092"/>
          <a:ext cx="1458162" cy="51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149" y="4065092"/>
                        <a:ext cx="1458162" cy="51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05792"/>
              </p:ext>
            </p:extLst>
          </p:nvPr>
        </p:nvGraphicFramePr>
        <p:xfrm>
          <a:off x="873261" y="5397138"/>
          <a:ext cx="2035646" cy="57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1" y="5397138"/>
                        <a:ext cx="2035646" cy="57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30680"/>
              </p:ext>
            </p:extLst>
          </p:nvPr>
        </p:nvGraphicFramePr>
        <p:xfrm>
          <a:off x="2938977" y="5397138"/>
          <a:ext cx="2248261" cy="57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Equation" r:id="rId11" imgW="1117440" imgH="253800" progId="Equation.DSMT4">
                  <p:embed/>
                </p:oleObj>
              </mc:Choice>
              <mc:Fallback>
                <p:oleObj name="Equation" r:id="rId11" imgW="1117440" imgH="2538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977" y="5397138"/>
                        <a:ext cx="2248261" cy="57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28549"/>
              </p:ext>
            </p:extLst>
          </p:nvPr>
        </p:nvGraphicFramePr>
        <p:xfrm>
          <a:off x="5283760" y="5488124"/>
          <a:ext cx="1092645" cy="46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760" y="5488124"/>
                        <a:ext cx="1092645" cy="46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18960"/>
              </p:ext>
            </p:extLst>
          </p:nvPr>
        </p:nvGraphicFramePr>
        <p:xfrm>
          <a:off x="6451192" y="5501187"/>
          <a:ext cx="672239" cy="37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Equation" r:id="rId15" imgW="317160" imgH="164880" progId="Equation.DSMT4">
                  <p:embed/>
                </p:oleObj>
              </mc:Choice>
              <mc:Fallback>
                <p:oleObj name="Equation" r:id="rId15" imgW="317160" imgH="1648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192" y="5501187"/>
                        <a:ext cx="672239" cy="377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15229"/>
              </p:ext>
            </p:extLst>
          </p:nvPr>
        </p:nvGraphicFramePr>
        <p:xfrm>
          <a:off x="877889" y="6159139"/>
          <a:ext cx="1532162" cy="56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Equation" r:id="rId17" imgW="736560" imgH="241200" progId="Equation.DSMT4">
                  <p:embed/>
                </p:oleObj>
              </mc:Choice>
              <mc:Fallback>
                <p:oleObj name="Equation" r:id="rId17" imgW="736560" imgH="2412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9" y="6159139"/>
                        <a:ext cx="1532162" cy="564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07110"/>
              </p:ext>
            </p:extLst>
          </p:nvPr>
        </p:nvGraphicFramePr>
        <p:xfrm>
          <a:off x="2551087" y="6159139"/>
          <a:ext cx="1560027" cy="53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087" y="6159139"/>
                        <a:ext cx="1560027" cy="534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62668"/>
              </p:ext>
            </p:extLst>
          </p:nvPr>
        </p:nvGraphicFramePr>
        <p:xfrm>
          <a:off x="4248012" y="6159138"/>
          <a:ext cx="1919580" cy="53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21" imgW="1002960" imgH="228600" progId="Equation.DSMT4">
                  <p:embed/>
                </p:oleObj>
              </mc:Choice>
              <mc:Fallback>
                <p:oleObj name="Equation" r:id="rId21" imgW="100296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012" y="6159138"/>
                        <a:ext cx="1919580" cy="534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2610"/>
              </p:ext>
            </p:extLst>
          </p:nvPr>
        </p:nvGraphicFramePr>
        <p:xfrm>
          <a:off x="6252829" y="6250307"/>
          <a:ext cx="982562" cy="41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Equation" r:id="rId23" imgW="545760" imgH="177480" progId="Equation.DSMT4">
                  <p:embed/>
                </p:oleObj>
              </mc:Choice>
              <mc:Fallback>
                <p:oleObj name="Equation" r:id="rId23" imgW="5457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829" y="6250307"/>
                        <a:ext cx="982562" cy="41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05688"/>
              </p:ext>
            </p:extLst>
          </p:nvPr>
        </p:nvGraphicFramePr>
        <p:xfrm>
          <a:off x="7424128" y="6247358"/>
          <a:ext cx="684904" cy="41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Equation" r:id="rId25" imgW="380880" imgH="177480" progId="Equation.DSMT4">
                  <p:embed/>
                </p:oleObj>
              </mc:Choice>
              <mc:Fallback>
                <p:oleObj name="Equation" r:id="rId25" imgW="38088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128" y="6247358"/>
                        <a:ext cx="684904" cy="414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9">
            <a:extLst>
              <a:ext uri="{FF2B5EF4-FFF2-40B4-BE49-F238E27FC236}">
                <a16:creationId xmlns:a16="http://schemas.microsoft.com/office/drawing/2014/main" id="{BA96665A-CEB0-49DA-84D0-F6B464ABA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4" y="4777607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1180" y="80764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06402" y="1203207"/>
            <a:ext cx="1539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1891084" y="1216922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B418EC2-774F-41BE-80DC-177E8294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84954"/>
              </p:ext>
            </p:extLst>
          </p:nvPr>
        </p:nvGraphicFramePr>
        <p:xfrm>
          <a:off x="6195203" y="1120652"/>
          <a:ext cx="1964126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Equation" r:id="rId27" imgW="914400" imgH="228600" progId="Equation.DSMT4">
                  <p:embed/>
                </p:oleObj>
              </mc:Choice>
              <mc:Fallback>
                <p:oleObj name="Equation" r:id="rId27" imgW="91440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B418EC2-774F-41BE-80DC-177E82947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203" y="1120652"/>
                        <a:ext cx="1964126" cy="53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29" name="TextBox 28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180150" y="2264458"/>
            <a:ext cx="49594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512420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24" grpId="0"/>
      <p:bldP spid="44" grpId="0"/>
      <p:bldP spid="4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90539" y="2834095"/>
            <a:ext cx="1326439" cy="461665"/>
            <a:chOff x="914400" y="914400"/>
            <a:chExt cx="1326439" cy="461665"/>
          </a:xfrm>
        </p:grpSpPr>
        <p:sp>
          <p:nvSpPr>
            <p:cNvPr id="8" name="Rectangle 7"/>
            <p:cNvSpPr/>
            <p:nvPr/>
          </p:nvSpPr>
          <p:spPr>
            <a:xfrm>
              <a:off x="914400" y="990600"/>
              <a:ext cx="485286" cy="29313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886" y="914400"/>
              <a:ext cx="7649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28886"/>
              </p:ext>
            </p:extLst>
          </p:nvPr>
        </p:nvGraphicFramePr>
        <p:xfrm>
          <a:off x="1893178" y="2773378"/>
          <a:ext cx="2372527" cy="56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78" y="2773378"/>
                        <a:ext cx="2372527" cy="567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94553"/>
              </p:ext>
            </p:extLst>
          </p:nvPr>
        </p:nvGraphicFramePr>
        <p:xfrm>
          <a:off x="5997577" y="2725237"/>
          <a:ext cx="1628774" cy="52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7" y="2725237"/>
                        <a:ext cx="1628774" cy="524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11522"/>
              </p:ext>
            </p:extLst>
          </p:nvPr>
        </p:nvGraphicFramePr>
        <p:xfrm>
          <a:off x="942109" y="3952555"/>
          <a:ext cx="2715491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09" y="3952555"/>
                        <a:ext cx="2715491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85611"/>
              </p:ext>
            </p:extLst>
          </p:nvPr>
        </p:nvGraphicFramePr>
        <p:xfrm>
          <a:off x="1337152" y="4722226"/>
          <a:ext cx="315864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" name="Equation" r:id="rId11" imgW="1333440" imgH="253800" progId="Equation.DSMT4">
                  <p:embed/>
                </p:oleObj>
              </mc:Choice>
              <mc:Fallback>
                <p:oleObj name="Equation" r:id="rId11" imgW="13334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52" y="4722226"/>
                        <a:ext cx="315864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87296"/>
              </p:ext>
            </p:extLst>
          </p:nvPr>
        </p:nvGraphicFramePr>
        <p:xfrm>
          <a:off x="1344268" y="5484226"/>
          <a:ext cx="202796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68" y="5484226"/>
                        <a:ext cx="202796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17109"/>
              </p:ext>
            </p:extLst>
          </p:nvPr>
        </p:nvGraphicFramePr>
        <p:xfrm>
          <a:off x="1371600" y="6181139"/>
          <a:ext cx="7270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181139"/>
                        <a:ext cx="7270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689566" y="3807826"/>
            <a:ext cx="0" cy="28956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79063"/>
              </p:ext>
            </p:extLst>
          </p:nvPr>
        </p:nvGraphicFramePr>
        <p:xfrm>
          <a:off x="5448301" y="3803424"/>
          <a:ext cx="2178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" name="Equation" r:id="rId17" imgW="787320" imgH="241200" progId="Equation.DSMT4">
                  <p:embed/>
                </p:oleObj>
              </mc:Choice>
              <mc:Fallback>
                <p:oleObj name="Equation" r:id="rId17" imgW="78732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3803424"/>
                        <a:ext cx="2178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08780"/>
              </p:ext>
            </p:extLst>
          </p:nvPr>
        </p:nvGraphicFramePr>
        <p:xfrm>
          <a:off x="5943600" y="4506686"/>
          <a:ext cx="2106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" name="Equation" r:id="rId19" imgW="888840" imgH="228600" progId="Equation.DSMT4">
                  <p:embed/>
                </p:oleObj>
              </mc:Choice>
              <mc:Fallback>
                <p:oleObj name="Equation" r:id="rId19" imgW="8888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06686"/>
                        <a:ext cx="2106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46363"/>
              </p:ext>
            </p:extLst>
          </p:nvPr>
        </p:nvGraphicFramePr>
        <p:xfrm>
          <a:off x="5943600" y="5089298"/>
          <a:ext cx="2557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" name="Equation" r:id="rId21" imgW="1079280" imgH="228600" progId="Equation.DSMT4">
                  <p:embed/>
                </p:oleObj>
              </mc:Choice>
              <mc:Fallback>
                <p:oleObj name="Equation" r:id="rId21" imgW="107928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89298"/>
                        <a:ext cx="2557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81292"/>
              </p:ext>
            </p:extLst>
          </p:nvPr>
        </p:nvGraphicFramePr>
        <p:xfrm>
          <a:off x="5943600" y="5802086"/>
          <a:ext cx="138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" name="Equation" r:id="rId23" imgW="545760" imgH="177480" progId="Equation.DSMT4">
                  <p:embed/>
                </p:oleObj>
              </mc:Choice>
              <mc:Fallback>
                <p:oleObj name="Equation" r:id="rId23" imgW="54576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802086"/>
                        <a:ext cx="138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9523"/>
              </p:ext>
            </p:extLst>
          </p:nvPr>
        </p:nvGraphicFramePr>
        <p:xfrm>
          <a:off x="5943600" y="6411686"/>
          <a:ext cx="998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"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411686"/>
                        <a:ext cx="998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9">
            <a:extLst>
              <a:ext uri="{FF2B5EF4-FFF2-40B4-BE49-F238E27FC236}">
                <a16:creationId xmlns:a16="http://schemas.microsoft.com/office/drawing/2014/main" id="{F30C7CD7-C685-4AE7-84F1-9CD0A5380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37959" y="3445340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97005" y="1668848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84"/>
          <p:cNvSpPr txBox="1">
            <a:spLocks noChangeArrowheads="1"/>
          </p:cNvSpPr>
          <p:nvPr/>
        </p:nvSpPr>
        <p:spPr bwMode="auto">
          <a:xfrm>
            <a:off x="297005" y="2076702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21180" y="80764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506402" y="1203207"/>
            <a:ext cx="1539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1891084" y="1216922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B418EC2-774F-41BE-80DC-177E8294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64632"/>
              </p:ext>
            </p:extLst>
          </p:nvPr>
        </p:nvGraphicFramePr>
        <p:xfrm>
          <a:off x="6195203" y="1120652"/>
          <a:ext cx="1964126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" name="Equation" r:id="rId27" imgW="914400" imgH="228600" progId="Equation.DSMT4">
                  <p:embed/>
                </p:oleObj>
              </mc:Choice>
              <mc:Fallback>
                <p:oleObj name="Equation" r:id="rId27" imgW="91440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B418EC2-774F-41BE-80DC-177E82947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203" y="1120652"/>
                        <a:ext cx="1964126" cy="53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39" name="TextBox 38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01654" y="193096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74235" y="2432361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102"/>
          <p:cNvSpPr txBox="1">
            <a:spLocks noChangeArrowheads="1"/>
          </p:cNvSpPr>
          <p:nvPr/>
        </p:nvSpPr>
        <p:spPr bwMode="auto">
          <a:xfrm>
            <a:off x="254147" y="3481350"/>
            <a:ext cx="1444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93459"/>
              </p:ext>
            </p:extLst>
          </p:nvPr>
        </p:nvGraphicFramePr>
        <p:xfrm>
          <a:off x="1613940" y="3373081"/>
          <a:ext cx="1408613" cy="53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940" y="3373081"/>
                        <a:ext cx="1408613" cy="536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07185"/>
              </p:ext>
            </p:extLst>
          </p:nvPr>
        </p:nvGraphicFramePr>
        <p:xfrm>
          <a:off x="4550130" y="3367237"/>
          <a:ext cx="1904411" cy="54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" name="Equation" r:id="rId7" imgW="1066680" imgH="253800" progId="Equation.DSMT4">
                  <p:embed/>
                </p:oleObj>
              </mc:Choice>
              <mc:Fallback>
                <p:oleObj name="Equation" r:id="rId7" imgW="10666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130" y="3367237"/>
                        <a:ext cx="1904411" cy="547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33801"/>
              </p:ext>
            </p:extLst>
          </p:nvPr>
        </p:nvGraphicFramePr>
        <p:xfrm>
          <a:off x="1214502" y="4544438"/>
          <a:ext cx="1528698" cy="61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502" y="4544438"/>
                        <a:ext cx="1528698" cy="61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24585"/>
              </p:ext>
            </p:extLst>
          </p:nvPr>
        </p:nvGraphicFramePr>
        <p:xfrm>
          <a:off x="2868604" y="4555941"/>
          <a:ext cx="1282482" cy="5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04" y="4555941"/>
                        <a:ext cx="1282482" cy="58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90969"/>
              </p:ext>
            </p:extLst>
          </p:nvPr>
        </p:nvGraphicFramePr>
        <p:xfrm>
          <a:off x="4167530" y="4565990"/>
          <a:ext cx="1214411" cy="5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530" y="4565990"/>
                        <a:ext cx="1214411" cy="58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79381"/>
              </p:ext>
            </p:extLst>
          </p:nvPr>
        </p:nvGraphicFramePr>
        <p:xfrm>
          <a:off x="5435723" y="4671001"/>
          <a:ext cx="595190" cy="45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"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23" y="4671001"/>
                        <a:ext cx="595190" cy="454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70533"/>
              </p:ext>
            </p:extLst>
          </p:nvPr>
        </p:nvGraphicFramePr>
        <p:xfrm>
          <a:off x="1187902" y="5475518"/>
          <a:ext cx="2260691" cy="64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Equation" r:id="rId17" imgW="1066680" imgH="253800" progId="Equation.DSMT4">
                  <p:embed/>
                </p:oleObj>
              </mc:Choice>
              <mc:Fallback>
                <p:oleObj name="Equation" r:id="rId17" imgW="106668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902" y="5475518"/>
                        <a:ext cx="2260691" cy="643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59470"/>
              </p:ext>
            </p:extLst>
          </p:nvPr>
        </p:nvGraphicFramePr>
        <p:xfrm>
          <a:off x="3488715" y="5475788"/>
          <a:ext cx="1843862" cy="66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Equation" r:id="rId19" imgW="838080" imgH="253800" progId="Equation.DSMT4">
                  <p:embed/>
                </p:oleObj>
              </mc:Choice>
              <mc:Fallback>
                <p:oleObj name="Equation" r:id="rId19" imgW="83808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715" y="5475788"/>
                        <a:ext cx="1843862" cy="66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44188"/>
              </p:ext>
            </p:extLst>
          </p:nvPr>
        </p:nvGraphicFramePr>
        <p:xfrm>
          <a:off x="5383801" y="5468288"/>
          <a:ext cx="1500326" cy="61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801" y="5468288"/>
                        <a:ext cx="1500326" cy="617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35970"/>
              </p:ext>
            </p:extLst>
          </p:nvPr>
        </p:nvGraphicFramePr>
        <p:xfrm>
          <a:off x="3485954" y="6128657"/>
          <a:ext cx="1640084" cy="62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Equation" r:id="rId23" imgW="723600" imgH="228600" progId="Equation.DSMT4">
                  <p:embed/>
                </p:oleObj>
              </mc:Choice>
              <mc:Fallback>
                <p:oleObj name="Equation" r:id="rId23" imgW="72360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954" y="6128657"/>
                        <a:ext cx="1640084" cy="62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35941"/>
              </p:ext>
            </p:extLst>
          </p:nvPr>
        </p:nvGraphicFramePr>
        <p:xfrm>
          <a:off x="5404312" y="6003813"/>
          <a:ext cx="1651954" cy="87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Equation" r:id="rId25" imgW="711000" imgH="330120" progId="Equation.DSMT4">
                  <p:embed/>
                </p:oleObj>
              </mc:Choice>
              <mc:Fallback>
                <p:oleObj name="Equation" r:id="rId25" imgW="711000" imgH="3301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312" y="6003813"/>
                        <a:ext cx="1651954" cy="877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617"/>
              </p:ext>
            </p:extLst>
          </p:nvPr>
        </p:nvGraphicFramePr>
        <p:xfrm>
          <a:off x="7087781" y="6210594"/>
          <a:ext cx="825407" cy="48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" name="Equation" r:id="rId27" imgW="317160" imgH="177480" progId="Equation.DSMT4">
                  <p:embed/>
                </p:oleObj>
              </mc:Choice>
              <mc:Fallback>
                <p:oleObj name="Equation" r:id="rId27" imgW="31716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781" y="6210594"/>
                        <a:ext cx="825407" cy="48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181723" y="2258103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sp>
        <p:nvSpPr>
          <p:cNvPr id="26" name="Text Box 149">
            <a:extLst>
              <a:ext uri="{FF2B5EF4-FFF2-40B4-BE49-F238E27FC236}">
                <a16:creationId xmlns:a16="http://schemas.microsoft.com/office/drawing/2014/main" id="{8527ADA3-C949-482B-A9A9-9D5E7614B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6305" y="3996510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6275" y="1186146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Định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40" name="TextBox 39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932918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5" grpId="0"/>
      <p:bldP spid="25" grpId="1"/>
      <p:bldP spid="26" grpId="0"/>
      <p:bldP spid="2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914400" y="2745977"/>
            <a:ext cx="548103" cy="31853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75887" y="2686133"/>
            <a:ext cx="930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07828"/>
              </p:ext>
            </p:extLst>
          </p:nvPr>
        </p:nvGraphicFramePr>
        <p:xfrm>
          <a:off x="2464814" y="2638034"/>
          <a:ext cx="1271164" cy="52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814" y="2638034"/>
                        <a:ext cx="1271164" cy="52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70577"/>
              </p:ext>
            </p:extLst>
          </p:nvPr>
        </p:nvGraphicFramePr>
        <p:xfrm>
          <a:off x="4435765" y="2608576"/>
          <a:ext cx="2029691" cy="55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765" y="2608576"/>
                        <a:ext cx="2029691" cy="55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57846"/>
              </p:ext>
            </p:extLst>
          </p:nvPr>
        </p:nvGraphicFramePr>
        <p:xfrm>
          <a:off x="910128" y="3762546"/>
          <a:ext cx="1495947" cy="56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28" y="3762546"/>
                        <a:ext cx="1495947" cy="56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17425"/>
              </p:ext>
            </p:extLst>
          </p:nvPr>
        </p:nvGraphicFramePr>
        <p:xfrm>
          <a:off x="2676879" y="3803086"/>
          <a:ext cx="1307291" cy="5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879" y="3803086"/>
                        <a:ext cx="1307291" cy="53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31070"/>
              </p:ext>
            </p:extLst>
          </p:nvPr>
        </p:nvGraphicFramePr>
        <p:xfrm>
          <a:off x="2667331" y="4387072"/>
          <a:ext cx="1410055" cy="5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"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331" y="4387072"/>
                        <a:ext cx="1410055" cy="53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5314"/>
              </p:ext>
            </p:extLst>
          </p:nvPr>
        </p:nvGraphicFramePr>
        <p:xfrm>
          <a:off x="2667331" y="4918169"/>
          <a:ext cx="1219662" cy="58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"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331" y="4918169"/>
                        <a:ext cx="1219662" cy="58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07500"/>
              </p:ext>
            </p:extLst>
          </p:nvPr>
        </p:nvGraphicFramePr>
        <p:xfrm>
          <a:off x="2635989" y="5522228"/>
          <a:ext cx="758710" cy="41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989" y="5522228"/>
                        <a:ext cx="758710" cy="41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41478"/>
              </p:ext>
            </p:extLst>
          </p:nvPr>
        </p:nvGraphicFramePr>
        <p:xfrm>
          <a:off x="2627248" y="6083536"/>
          <a:ext cx="649914" cy="41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" name="Equation" r:id="rId19" imgW="304560" imgH="177480" progId="Equation.DSMT4">
                  <p:embed/>
                </p:oleObj>
              </mc:Choice>
              <mc:Fallback>
                <p:oleObj name="Equation" r:id="rId19" imgW="3045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48" y="6083536"/>
                        <a:ext cx="649914" cy="41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251960" y="3861601"/>
            <a:ext cx="0" cy="2702925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4899"/>
              </p:ext>
            </p:extLst>
          </p:nvPr>
        </p:nvGraphicFramePr>
        <p:xfrm>
          <a:off x="6981629" y="4399029"/>
          <a:ext cx="1808660" cy="52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" name="Equation" r:id="rId21" imgW="850680" imgH="228600" progId="Equation.DSMT4">
                  <p:embed/>
                </p:oleObj>
              </mc:Choice>
              <mc:Fallback>
                <p:oleObj name="Equation" r:id="rId21" imgW="85068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629" y="4399029"/>
                        <a:ext cx="1808660" cy="52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99333"/>
              </p:ext>
            </p:extLst>
          </p:nvPr>
        </p:nvGraphicFramePr>
        <p:xfrm>
          <a:off x="4623211" y="3674133"/>
          <a:ext cx="2226890" cy="58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" name="Equation" r:id="rId23" imgW="1117440" imgH="253800" progId="Equation.DSMT4">
                  <p:embed/>
                </p:oleObj>
              </mc:Choice>
              <mc:Fallback>
                <p:oleObj name="Equation" r:id="rId23" imgW="111744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211" y="3674133"/>
                        <a:ext cx="2226890" cy="58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69233"/>
              </p:ext>
            </p:extLst>
          </p:nvPr>
        </p:nvGraphicFramePr>
        <p:xfrm>
          <a:off x="7007426" y="3718008"/>
          <a:ext cx="1841338" cy="58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25" imgW="863280" imgH="253800" progId="Equation.DSMT4">
                  <p:embed/>
                </p:oleObj>
              </mc:Choice>
              <mc:Fallback>
                <p:oleObj name="Equation" r:id="rId25" imgW="86328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26" y="3718008"/>
                        <a:ext cx="1841338" cy="58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02792"/>
              </p:ext>
            </p:extLst>
          </p:nvPr>
        </p:nvGraphicFramePr>
        <p:xfrm>
          <a:off x="6956288" y="4977595"/>
          <a:ext cx="1592701" cy="58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name="Equation" r:id="rId27" imgW="749160" imgH="253800" progId="Equation.DSMT4">
                  <p:embed/>
                </p:oleObj>
              </mc:Choice>
              <mc:Fallback>
                <p:oleObj name="Equation" r:id="rId27" imgW="74916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288" y="4977595"/>
                        <a:ext cx="1592701" cy="58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55044"/>
              </p:ext>
            </p:extLst>
          </p:nvPr>
        </p:nvGraphicFramePr>
        <p:xfrm>
          <a:off x="6981629" y="5626376"/>
          <a:ext cx="998813" cy="40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" name="Equation" r:id="rId29" imgW="469800" imgH="177480" progId="Equation.DSMT4">
                  <p:embed/>
                </p:oleObj>
              </mc:Choice>
              <mc:Fallback>
                <p:oleObj name="Equation" r:id="rId29" imgW="4698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629" y="5626376"/>
                        <a:ext cx="998813" cy="409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111541"/>
              </p:ext>
            </p:extLst>
          </p:nvPr>
        </p:nvGraphicFramePr>
        <p:xfrm>
          <a:off x="7007426" y="6075520"/>
          <a:ext cx="674874" cy="40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" name="Equation" r:id="rId31" imgW="317160" imgH="177480" progId="Equation.DSMT4">
                  <p:embed/>
                </p:oleObj>
              </mc:Choice>
              <mc:Fallback>
                <p:oleObj name="Equation" r:id="rId31" imgW="31716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26" y="6075520"/>
                        <a:ext cx="674874" cy="409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49">
            <a:extLst>
              <a:ext uri="{FF2B5EF4-FFF2-40B4-BE49-F238E27FC236}">
                <a16:creationId xmlns:a16="http://schemas.microsoft.com/office/drawing/2014/main" id="{A398D915-5A07-4F45-8AE4-7BF877C32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4061" y="3276883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01654" y="193096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3752" y="1185274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33" name="TextBox 32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8296782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37083" y="2620872"/>
            <a:ext cx="1344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1223404" y="3120932"/>
                <a:ext cx="7327174" cy="1231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𝐀</m:t>
                        </m:r>
                        <m:r>
                          <a:rPr lang="en-US" sz="2800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sz="2800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𝐁</m:t>
                        </m:r>
                        <m:r>
                          <a:rPr lang="en-US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𝐀</m:t>
                        </m:r>
                      </m:e>
                    </m:rad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𝐁</m:t>
                        </m:r>
                      </m:e>
                    </m:rad>
                  </m:oMath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3404" y="3120932"/>
                <a:ext cx="7327174" cy="1231299"/>
              </a:xfrm>
              <a:prstGeom prst="rect">
                <a:avLst/>
              </a:prstGeom>
              <a:blipFill>
                <a:blip r:embed="rId4"/>
                <a:stretch>
                  <a:fillRect l="-1747" t="-5446" b="-128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434737" y="4447642"/>
            <a:ext cx="529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,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3346" y="5032417"/>
                <a:ext cx="3247749" cy="750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sz="2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e>
                      </m:d>
                      <m:r>
                        <a:rPr lang="en-US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𝐀</m:t>
                              </m:r>
                            </m:e>
                            <m:sup>
                              <m:r>
                                <a:rPr lang="en-US" sz="2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𝐀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346" y="5032417"/>
                <a:ext cx="3247749" cy="7503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73497" y="2012040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5" y="1186146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15" name="TextBox 14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571646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5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421778" y="339599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0" name="Text Box 102"/>
          <p:cNvSpPr txBox="1">
            <a:spLocks noChangeArrowheads="1"/>
          </p:cNvSpPr>
          <p:nvPr/>
        </p:nvSpPr>
        <p:spPr bwMode="auto">
          <a:xfrm>
            <a:off x="752115" y="2421992"/>
            <a:ext cx="1605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14455" y="2404809"/>
            <a:ext cx="2289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71185"/>
              </p:ext>
            </p:extLst>
          </p:nvPr>
        </p:nvGraphicFramePr>
        <p:xfrm>
          <a:off x="1401060" y="2927796"/>
          <a:ext cx="1686952" cy="52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060" y="2927796"/>
                        <a:ext cx="1686952" cy="52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73261"/>
              </p:ext>
            </p:extLst>
          </p:nvPr>
        </p:nvGraphicFramePr>
        <p:xfrm>
          <a:off x="5352388" y="2933232"/>
          <a:ext cx="1355634" cy="59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" name="Equation" r:id="rId7" imgW="672840" imgH="266400" progId="Equation.DSMT4">
                  <p:embed/>
                </p:oleObj>
              </mc:Choice>
              <mc:Fallback>
                <p:oleObj name="Equation" r:id="rId7" imgW="67284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388" y="2933232"/>
                        <a:ext cx="1355634" cy="599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88012" y="2971488"/>
            <a:ext cx="137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63669"/>
              </p:ext>
            </p:extLst>
          </p:nvPr>
        </p:nvGraphicFramePr>
        <p:xfrm>
          <a:off x="402949" y="3882845"/>
          <a:ext cx="1681617" cy="52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" name="Equation" r:id="rId9" imgW="863280" imgH="241200" progId="Equation.DSMT4">
                  <p:embed/>
                </p:oleObj>
              </mc:Choice>
              <mc:Fallback>
                <p:oleObj name="Equation" r:id="rId9" imgW="86328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49" y="3882845"/>
                        <a:ext cx="1681617" cy="524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55117"/>
              </p:ext>
            </p:extLst>
          </p:nvPr>
        </p:nvGraphicFramePr>
        <p:xfrm>
          <a:off x="438694" y="4525693"/>
          <a:ext cx="1393762" cy="49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94" y="4525693"/>
                        <a:ext cx="1393762" cy="49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53210"/>
              </p:ext>
            </p:extLst>
          </p:nvPr>
        </p:nvGraphicFramePr>
        <p:xfrm>
          <a:off x="1770704" y="4494300"/>
          <a:ext cx="1140716" cy="55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" name="Equation" r:id="rId13" imgW="571320" imgH="253800" progId="Equation.DSMT4">
                  <p:embed/>
                </p:oleObj>
              </mc:Choice>
              <mc:Fallback>
                <p:oleObj name="Equation" r:id="rId13" imgW="57132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704" y="4494300"/>
                        <a:ext cx="1140716" cy="551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74562"/>
              </p:ext>
            </p:extLst>
          </p:nvPr>
        </p:nvGraphicFramePr>
        <p:xfrm>
          <a:off x="444851" y="5062446"/>
          <a:ext cx="887669" cy="55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" name="Equation" r:id="rId15" imgW="444240" imgH="253800" progId="Equation.DSMT4">
                  <p:embed/>
                </p:oleObj>
              </mc:Choice>
              <mc:Fallback>
                <p:oleObj name="Equation" r:id="rId15" imgW="44424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51" y="5062446"/>
                        <a:ext cx="887669" cy="552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7627"/>
              </p:ext>
            </p:extLst>
          </p:nvPr>
        </p:nvGraphicFramePr>
        <p:xfrm>
          <a:off x="477206" y="5582265"/>
          <a:ext cx="625829" cy="38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6" y="5582265"/>
                        <a:ext cx="625829" cy="382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01060" y="5562947"/>
            <a:ext cx="1880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6317" y="6140215"/>
            <a:ext cx="807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25276"/>
              </p:ext>
            </p:extLst>
          </p:nvPr>
        </p:nvGraphicFramePr>
        <p:xfrm>
          <a:off x="752115" y="6136458"/>
          <a:ext cx="1913440" cy="48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" name="Equation" r:id="rId19" imgW="1002960" imgH="228600" progId="Equation.DSMT4">
                  <p:embed/>
                </p:oleObj>
              </mc:Choice>
              <mc:Fallback>
                <p:oleObj name="Equation" r:id="rId19" imgW="100296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5" y="6136458"/>
                        <a:ext cx="1913440" cy="48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71700" y="8013700"/>
            <a:ext cx="614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ậ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81400" y="6185684"/>
            <a:ext cx="1935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4545604" y="4085047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29257"/>
              </p:ext>
            </p:extLst>
          </p:nvPr>
        </p:nvGraphicFramePr>
        <p:xfrm>
          <a:off x="4931367" y="3955874"/>
          <a:ext cx="1305690" cy="57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" name="Equation" r:id="rId21" imgW="672840" imgH="266400" progId="Equation.DSMT4">
                  <p:embed/>
                </p:oleObj>
              </mc:Choice>
              <mc:Fallback>
                <p:oleObj name="Equation" r:id="rId21" imgW="672840" imgH="266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367" y="3955874"/>
                        <a:ext cx="1305690" cy="57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00770"/>
              </p:ext>
            </p:extLst>
          </p:nvPr>
        </p:nvGraphicFramePr>
        <p:xfrm>
          <a:off x="6402978" y="3955874"/>
          <a:ext cx="1846943" cy="55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" name="Equation" r:id="rId23" imgW="927000" imgH="253800" progId="Equation.DSMT4">
                  <p:embed/>
                </p:oleObj>
              </mc:Choice>
              <mc:Fallback>
                <p:oleObj name="Equation" r:id="rId23" imgW="9270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978" y="3955874"/>
                        <a:ext cx="1846943" cy="550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65387"/>
              </p:ext>
            </p:extLst>
          </p:nvPr>
        </p:nvGraphicFramePr>
        <p:xfrm>
          <a:off x="6428378" y="4603348"/>
          <a:ext cx="1646479" cy="63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Equation" r:id="rId25" imgW="825480" imgH="291960" progId="Equation.DSMT4">
                  <p:embed/>
                </p:oleObj>
              </mc:Choice>
              <mc:Fallback>
                <p:oleObj name="Equation" r:id="rId25" imgW="825480" imgH="291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378" y="4603348"/>
                        <a:ext cx="1646479" cy="63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44755"/>
              </p:ext>
            </p:extLst>
          </p:nvPr>
        </p:nvGraphicFramePr>
        <p:xfrm>
          <a:off x="6402978" y="5334729"/>
          <a:ext cx="1038403" cy="55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" name="Equation" r:id="rId27" imgW="520560" imgH="253800" progId="Equation.DSMT4">
                  <p:embed/>
                </p:oleObj>
              </mc:Choice>
              <mc:Fallback>
                <p:oleObj name="Equation" r:id="rId27" imgW="52056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978" y="5334729"/>
                        <a:ext cx="1038403" cy="55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120495" y="6124129"/>
            <a:ext cx="8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80643"/>
              </p:ext>
            </p:extLst>
          </p:nvPr>
        </p:nvGraphicFramePr>
        <p:xfrm>
          <a:off x="5959994" y="6075184"/>
          <a:ext cx="1995286" cy="6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" name="Equation" r:id="rId29" imgW="1028520" imgH="291960" progId="Equation.DSMT4">
                  <p:embed/>
                </p:oleObj>
              </mc:Choice>
              <mc:Fallback>
                <p:oleObj name="Equation" r:id="rId29" imgW="1028520" imgH="2919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994" y="6075184"/>
                        <a:ext cx="1995286" cy="63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49">
            <a:extLst>
              <a:ext uri="{FF2B5EF4-FFF2-40B4-BE49-F238E27FC236}">
                <a16:creationId xmlns:a16="http://schemas.microsoft.com/office/drawing/2014/main" id="{9C3D2FFE-7372-4322-AEE2-CB515096E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5570" y="3339620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73497" y="1961634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275" y="1186146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38" name="TextBox 37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5876600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1"/>
      <p:bldP spid="14" grpId="1"/>
      <p:bldP spid="19" grpId="0"/>
      <p:bldP spid="20" grpId="0"/>
      <p:bldP spid="25" grpId="0"/>
      <p:bldP spid="33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2209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44720" y="2686203"/>
            <a:ext cx="599070" cy="4455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0" y="2593211"/>
            <a:ext cx="6236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72774"/>
              </p:ext>
            </p:extLst>
          </p:nvPr>
        </p:nvGraphicFramePr>
        <p:xfrm>
          <a:off x="1971675" y="3063238"/>
          <a:ext cx="1526855" cy="56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"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063238"/>
                        <a:ext cx="1526855" cy="56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73858"/>
              </p:ext>
            </p:extLst>
          </p:nvPr>
        </p:nvGraphicFramePr>
        <p:xfrm>
          <a:off x="6121400" y="3063238"/>
          <a:ext cx="2029823" cy="58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" name="Equation" r:id="rId7" imgW="888840" imgH="266400" progId="Equation.DSMT4">
                  <p:embed/>
                </p:oleObj>
              </mc:Choice>
              <mc:Fallback>
                <p:oleObj name="Equation" r:id="rId7" imgW="88884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063238"/>
                        <a:ext cx="2029823" cy="58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36495"/>
              </p:ext>
            </p:extLst>
          </p:nvPr>
        </p:nvGraphicFramePr>
        <p:xfrm>
          <a:off x="1776832" y="3765681"/>
          <a:ext cx="1712631" cy="55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" name="Equation" r:id="rId9" imgW="901440" imgH="266400" progId="Equation.DSMT4">
                  <p:embed/>
                </p:oleObj>
              </mc:Choice>
              <mc:Fallback>
                <p:oleObj name="Equation" r:id="rId9" imgW="901440" imgH="266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832" y="3765681"/>
                        <a:ext cx="1712631" cy="550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50536"/>
              </p:ext>
            </p:extLst>
          </p:nvPr>
        </p:nvGraphicFramePr>
        <p:xfrm>
          <a:off x="2107064" y="4228950"/>
          <a:ext cx="1510698" cy="54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64" y="4228950"/>
                        <a:ext cx="1510698" cy="547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26293"/>
              </p:ext>
            </p:extLst>
          </p:nvPr>
        </p:nvGraphicFramePr>
        <p:xfrm>
          <a:off x="2144945" y="4735503"/>
          <a:ext cx="1118845" cy="52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" name="Equation" r:id="rId13" imgW="583920" imgH="253800" progId="Equation.DSMT4">
                  <p:embed/>
                </p:oleObj>
              </mc:Choice>
              <mc:Fallback>
                <p:oleObj name="Equation" r:id="rId13" imgW="5839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945" y="4735503"/>
                        <a:ext cx="1118845" cy="52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74625"/>
              </p:ext>
            </p:extLst>
          </p:nvPr>
        </p:nvGraphicFramePr>
        <p:xfrm>
          <a:off x="2145880" y="5171891"/>
          <a:ext cx="1808567" cy="61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" name="Equation" r:id="rId15" imgW="888840" imgH="279360" progId="Equation.DSMT4">
                  <p:embed/>
                </p:oleObj>
              </mc:Choice>
              <mc:Fallback>
                <p:oleObj name="Equation" r:id="rId15" imgW="888840" imgH="2793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880" y="5171891"/>
                        <a:ext cx="1808567" cy="61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01008"/>
              </p:ext>
            </p:extLst>
          </p:nvPr>
        </p:nvGraphicFramePr>
        <p:xfrm>
          <a:off x="2144945" y="5682419"/>
          <a:ext cx="764536" cy="45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945" y="5682419"/>
                        <a:ext cx="764536" cy="459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79186" y="6278687"/>
            <a:ext cx="8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47821"/>
              </p:ext>
            </p:extLst>
          </p:nvPr>
        </p:nvGraphicFramePr>
        <p:xfrm>
          <a:off x="2220826" y="6183054"/>
          <a:ext cx="2148030" cy="55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" name="Equation" r:id="rId19" imgW="1091880" imgH="253800" progId="Equation.DSMT4">
                  <p:embed/>
                </p:oleObj>
              </mc:Choice>
              <mc:Fallback>
                <p:oleObj name="Equation" r:id="rId19" imgW="10918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826" y="6183054"/>
                        <a:ext cx="2148030" cy="557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723675" y="3775141"/>
            <a:ext cx="0" cy="284570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561"/>
              </p:ext>
            </p:extLst>
          </p:nvPr>
        </p:nvGraphicFramePr>
        <p:xfrm>
          <a:off x="5118282" y="3859173"/>
          <a:ext cx="2097386" cy="60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" name="Equation" r:id="rId21" imgW="888840" imgH="266400" progId="Equation.DSMT4">
                  <p:embed/>
                </p:oleObj>
              </mc:Choice>
              <mc:Fallback>
                <p:oleObj name="Equation" r:id="rId21" imgW="888840" imgH="266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282" y="3859173"/>
                        <a:ext cx="2097386" cy="60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6462"/>
              </p:ext>
            </p:extLst>
          </p:nvPr>
        </p:nvGraphicFramePr>
        <p:xfrm>
          <a:off x="5487965" y="4439957"/>
          <a:ext cx="1474290" cy="57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"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65" y="4439957"/>
                        <a:ext cx="1474290" cy="573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08533"/>
              </p:ext>
            </p:extLst>
          </p:nvPr>
        </p:nvGraphicFramePr>
        <p:xfrm>
          <a:off x="5483363" y="5007250"/>
          <a:ext cx="1079291" cy="57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" name="Equation" r:id="rId25" imgW="520560" imgH="253800" progId="Equation.DSMT4">
                  <p:embed/>
                </p:oleObj>
              </mc:Choice>
              <mc:Fallback>
                <p:oleObj name="Equation" r:id="rId25" imgW="52056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363" y="5007250"/>
                        <a:ext cx="1079291" cy="57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95679"/>
              </p:ext>
            </p:extLst>
          </p:nvPr>
        </p:nvGraphicFramePr>
        <p:xfrm>
          <a:off x="5483364" y="5556246"/>
          <a:ext cx="816423" cy="4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"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364" y="5556246"/>
                        <a:ext cx="816423" cy="40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362787" y="5495143"/>
            <a:ext cx="2091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 </a:t>
            </a:r>
            <a:r>
              <a:rPr lang="en-US" sz="2400" dirty="0">
                <a:latin typeface="Times New Roman" panose="02020603050405020304" pitchFamily="18" charset="0"/>
                <a:ea typeface="Yu Gothic Light" panose="020B0300000000000000" pitchFamily="34" charset="-128"/>
                <a:cs typeface="Times New Roman" panose="02020603050405020304" pitchFamily="18" charset="0"/>
              </a:rPr>
              <a:t>0)</a:t>
            </a:r>
            <a:r>
              <a:rPr lang="en-US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921353" y="6159178"/>
            <a:ext cx="8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11749"/>
              </p:ext>
            </p:extLst>
          </p:nvPr>
        </p:nvGraphicFramePr>
        <p:xfrm>
          <a:off x="5588182" y="6034710"/>
          <a:ext cx="2236470" cy="57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" name="Equation" r:id="rId29" imgW="1104840" imgH="253800" progId="Equation.DSMT4">
                  <p:embed/>
                </p:oleObj>
              </mc:Choice>
              <mc:Fallback>
                <p:oleObj name="Equation" r:id="rId29" imgW="1104840" imgH="253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182" y="6034710"/>
                        <a:ext cx="2236470" cy="573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49">
            <a:extLst>
              <a:ext uri="{FF2B5EF4-FFF2-40B4-BE49-F238E27FC236}">
                <a16:creationId xmlns:a16="http://schemas.microsoft.com/office/drawing/2014/main" id="{D1A13E48-9195-45EC-876F-84B504230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53072" y="3569510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573497" y="1961634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6275" y="1186146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84"/>
          <p:cNvSpPr txBox="1">
            <a:spLocks noChangeArrowheads="1"/>
          </p:cNvSpPr>
          <p:nvPr/>
        </p:nvSpPr>
        <p:spPr bwMode="auto">
          <a:xfrm>
            <a:off x="570304" y="1552789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05151" y="75641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276067" y="85750"/>
            <a:ext cx="6409341" cy="840713"/>
            <a:chOff x="905859" y="163915"/>
            <a:chExt cx="6409341" cy="840713"/>
          </a:xfrm>
        </p:grpSpPr>
        <p:sp>
          <p:nvSpPr>
            <p:cNvPr id="35" name="TextBox 34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4422140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1" animBg="1"/>
      <p:bldP spid="15" grpId="0"/>
      <p:bldP spid="20" grpId="0"/>
      <p:bldP spid="28" grpId="0"/>
      <p:bldP spid="32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084" y="0"/>
            <a:ext cx="2708752" cy="527739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876162" y="1843385"/>
            <a:ext cx="4630178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cap="none" spc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NHỔ CÀ RỐ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264" y="2379173"/>
            <a:ext cx="2039956" cy="185261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9658" y="3201544"/>
            <a:ext cx="1485873" cy="20758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612666" y="253703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30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476500" y="442174"/>
            <a:ext cx="24765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520" y="3301355"/>
            <a:ext cx="1683130" cy="16831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006" y="2284901"/>
            <a:ext cx="1581150" cy="2032907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4241420" y="3027879"/>
            <a:ext cx="3409950" cy="1345724"/>
          </a:xfrm>
          <a:prstGeom prst="wedgeRoundRectCallout">
            <a:avLst>
              <a:gd name="adj1" fmla="val -77817"/>
              <a:gd name="adj2" fmla="val -23801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ơi ! Cháu đói lắm bác cho cháu củ cà rốt được không ạ ?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2571629" y="1276350"/>
            <a:ext cx="3023048" cy="1341211"/>
          </a:xfrm>
          <a:prstGeom prst="wedgeRoundRectCallout">
            <a:avLst>
              <a:gd name="adj1" fmla="val -103719"/>
              <a:gd name="adj2" fmla="val -56700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ứ. Nhưng để ta xem con ở trường có học hành đàng hoàng không thì ta mới cho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191915" y="3924301"/>
            <a:ext cx="3124200" cy="1060184"/>
          </a:xfrm>
          <a:prstGeom prst="wedgeRoundRectCallout">
            <a:avLst>
              <a:gd name="adj1" fmla="val -25718"/>
              <a:gd name="adj2" fmla="val -29907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ta sẽ cho con tự nhổ cà rốt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3405342" y="408655"/>
            <a:ext cx="4894435" cy="726840"/>
          </a:xfrm>
          <a:prstGeom prst="wedgeRoundRectCallout">
            <a:avLst>
              <a:gd name="adj1" fmla="val -96880"/>
              <a:gd name="adj2" fmla="val 4725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có dám thử không?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091" y="2690473"/>
            <a:ext cx="1683130" cy="16831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sp>
        <p:nvSpPr>
          <p:cNvPr id="17" name="Rounded Rectangular Callout 16"/>
          <p:cNvSpPr/>
          <p:nvPr/>
        </p:nvSpPr>
        <p:spPr>
          <a:xfrm>
            <a:off x="184634" y="3769123"/>
            <a:ext cx="3409950" cy="1345724"/>
          </a:xfrm>
          <a:prstGeom prst="wedgeRoundRectCallout">
            <a:avLst>
              <a:gd name="adj1" fmla="val -37594"/>
              <a:gd name="adj2" fmla="val -100244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9" name="voice 1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464485" y="-90342"/>
            <a:ext cx="609600" cy="609600"/>
          </a:xfrm>
          <a:prstGeom prst="rect">
            <a:avLst/>
          </a:prstGeom>
        </p:spPr>
      </p:pic>
      <p:pic>
        <p:nvPicPr>
          <p:cNvPr id="30" name="voice1b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464485" y="1207860"/>
            <a:ext cx="609600" cy="609600"/>
          </a:xfrm>
          <a:prstGeom prst="rect">
            <a:avLst/>
          </a:prstGeom>
        </p:spPr>
      </p:pic>
      <p:pic>
        <p:nvPicPr>
          <p:cNvPr id="31" name="voice2b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306050" y="1207860"/>
            <a:ext cx="609600" cy="609600"/>
          </a:xfrm>
          <a:prstGeom prst="rect">
            <a:avLst/>
          </a:prstGeom>
        </p:spPr>
      </p:pic>
      <p:pic>
        <p:nvPicPr>
          <p:cNvPr id="32" name="voice3b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334750" y="1167754"/>
            <a:ext cx="609600" cy="609600"/>
          </a:xfrm>
          <a:prstGeom prst="rect">
            <a:avLst/>
          </a:prstGeom>
        </p:spPr>
      </p:pic>
      <p:pic>
        <p:nvPicPr>
          <p:cNvPr id="33" name="voice2a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306050" y="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14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1684 -0.05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-0.76302 -0.09584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60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1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59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996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496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7176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672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172"/>
                            </p:stCondLst>
                            <p:childTnLst>
                              <p:par>
                                <p:cTn id="4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372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3892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4392"/>
                            </p:stCondLst>
                            <p:childTnLst>
                              <p:par>
                                <p:cTn id="6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9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6336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6346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-0.26493 -0.07361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47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346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356"/>
                            </p:stCondLst>
                            <p:childTnLst>
                              <p:par>
                                <p:cTn id="8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356"/>
                            </p:stCondLst>
                            <p:childTnLst>
                              <p:par>
                                <p:cTn id="9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2136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492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190500" y="171450"/>
            <a:ext cx="8877300" cy="6457950"/>
          </a:xfrm>
          <a:prstGeom prst="snip2DiagRect">
            <a:avLst>
              <a:gd name="adj1" fmla="val 0"/>
              <a:gd name="adj2" fmla="val 899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slide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39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3700" y="374352"/>
            <a:ext cx="3723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7229" y="1896121"/>
            <a:ext cx="8446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7229" y="2901021"/>
            <a:ext cx="2251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2: 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39945" y="526332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19214" y="2444503"/>
                <a:ext cx="1650469" cy="568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𝒂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14" y="2444503"/>
                <a:ext cx="1650469" cy="568169"/>
              </a:xfrm>
              <a:prstGeom prst="rect">
                <a:avLst/>
              </a:prstGeom>
              <a:blipFill>
                <a:blip r:embed="rId2"/>
                <a:stretch>
                  <a:fillRect l="-7778" t="-2151" b="-30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104732" y="2401788"/>
                <a:ext cx="2088456" cy="57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𝐛</m:t>
                      </m:r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  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1" i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𝟑𝐚</m:t>
                          </m:r>
                          <m:r>
                            <a:rPr lang="en-US" sz="2800" b="1" i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800" b="1" i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732" y="2401788"/>
                <a:ext cx="2088456" cy="5739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91158" y="3494352"/>
                <a:ext cx="1999073" cy="616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𝐚</m:t>
                      </m:r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𝟎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158" y="3494352"/>
                <a:ext cx="1999073" cy="6164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65492" y="3467943"/>
                <a:ext cx="2198914" cy="614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d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492" y="3467943"/>
                <a:ext cx="2198914" cy="614142"/>
              </a:xfrm>
              <a:prstGeom prst="rect">
                <a:avLst/>
              </a:prstGeom>
              <a:blipFill>
                <a:blip r:embed="rId5"/>
                <a:stretch>
                  <a:fillRect l="-5540" b="-25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064406" y="3251237"/>
                <a:ext cx="2552075" cy="969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406" y="3251237"/>
                <a:ext cx="2552075" cy="969176"/>
              </a:xfrm>
              <a:prstGeom prst="rect">
                <a:avLst/>
              </a:prstGeom>
              <a:blipFill>
                <a:blip r:embed="rId6"/>
                <a:stretch>
                  <a:fillRect l="-5024" b="-3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5106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8" grpId="1"/>
      <p:bldP spid="11" grpId="0"/>
      <p:bldP spid="12" grpId="0"/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190749" y="3981875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70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4" y="4555482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224783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135" y="4489550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03174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6935" y="4527650"/>
            <a:ext cx="1442555" cy="1310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767974" y="5451904"/>
            <a:ext cx="823031" cy="61253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736" y="4343308"/>
            <a:ext cx="1102519" cy="1360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sp>
        <p:nvSpPr>
          <p:cNvPr id="81" name="Rectangle 8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4900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700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2450</a:t>
            </a:r>
          </a:p>
        </p:txBody>
      </p:sp>
    </p:spTree>
    <p:extLst>
      <p:ext uri="{BB962C8B-B14F-4D97-AF65-F5344CB8AC3E}">
        <p14:creationId xmlns:p14="http://schemas.microsoft.com/office/powerpoint/2010/main" val="242217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9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9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1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1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2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2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"/>
                            </p:stCondLst>
                            <p:childTnLst>
                              <p:par>
                                <p:cTn id="20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250"/>
                            </p:stCondLst>
                            <p:childTnLst>
                              <p:par>
                                <p:cTn id="2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81" grpId="0" build="allAtOnce"/>
      <p:bldP spid="82" grpId="0" build="allAtOnce"/>
      <p:bldP spid="83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2355398" y="3960547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4" y="4555482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224783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135" y="4489550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03174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719" y="4347068"/>
            <a:ext cx="106185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14,4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12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10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144</a:t>
            </a:r>
          </a:p>
        </p:txBody>
      </p:sp>
    </p:spTree>
    <p:extLst>
      <p:ext uri="{BB962C8B-B14F-4D97-AF65-F5344CB8AC3E}">
        <p14:creationId xmlns:p14="http://schemas.microsoft.com/office/powerpoint/2010/main" val="23143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6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1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6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2" grpId="0" build="allAtOnce"/>
      <p:bldP spid="34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7" y="4392304"/>
            <a:ext cx="1580781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4555634" y="3952202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4" y="4555482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224783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07" y="4338723"/>
            <a:ext cx="1073146" cy="13100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30552" y="-88886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𝟎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552" y="-88886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839180" y="5400358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784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2,8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28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392</a:t>
            </a:r>
          </a:p>
        </p:txBody>
      </p:sp>
    </p:spTree>
    <p:extLst>
      <p:ext uri="{BB962C8B-B14F-4D97-AF65-F5344CB8AC3E}">
        <p14:creationId xmlns:p14="http://schemas.microsoft.com/office/powerpoint/2010/main" val="27049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6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1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6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4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2355398" y="3960547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4" y="4555482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224783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135" y="4489550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03174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719" y="4347068"/>
            <a:ext cx="106185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rad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Yu Gothic Light" panose="020B0300000000000000" pitchFamily="34" charset="-128"/>
                    <a:cs typeface="Times New Roman" panose="02020603050405020304" pitchFamily="18" charset="0"/>
                  </a:rPr>
                  <a:t>)</a:t>
                </a:r>
                <a:r>
                  <a:rPr lang="en-US" sz="2400" b="1" dirty="0">
                    <a:solidFill>
                      <a:srgbClr val="FF0000"/>
                    </a:solidFill>
                    <a:latin typeface="Yu Gothic Light" panose="020B0300000000000000" pitchFamily="34" charset="-128"/>
                    <a:ea typeface="Yu Gothic Light" panose="020B0300000000000000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160" y="8859"/>
                <a:ext cx="7055223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 36a</a:t>
            </a:r>
            <a:r>
              <a:rPr 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 6a</a:t>
            </a:r>
            <a:r>
              <a:rPr 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 18a</a:t>
            </a:r>
            <a:r>
              <a:rPr 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 36a</a:t>
            </a:r>
            <a:r>
              <a:rPr 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03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6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1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2" grpId="0" build="allAtOnce"/>
      <p:bldP spid="34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2895" y="4000453"/>
            <a:ext cx="1580783" cy="14356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7" y="4392304"/>
            <a:ext cx="1580782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765720" y="3945563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393" y="4332084"/>
            <a:ext cx="1073146" cy="131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839180" y="5400358"/>
            <a:ext cx="823031" cy="6125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45560" y="5440387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953467" y="1411496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    9a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53467" y="190564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   3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953467" y="2399784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 - 3a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  3|a|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38741" y="-1"/>
            <a:ext cx="7505260" cy="1305571"/>
            <a:chOff x="1638741" y="-1"/>
            <a:chExt cx="7505260" cy="1305571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1638741" y="-1"/>
              <a:ext cx="7505260" cy="1305571"/>
            </a:xfrm>
            <a:prstGeom prst="wedgeRoundRectCallout">
              <a:avLst>
                <a:gd name="adj1" fmla="val -58471"/>
                <a:gd name="adj2" fmla="val 22449"/>
                <a:gd name="adj3" fmla="val 16667"/>
              </a:avLst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út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vi-V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073341"/>
                </p:ext>
              </p:extLst>
            </p:nvPr>
          </p:nvGraphicFramePr>
          <p:xfrm>
            <a:off x="4940879" y="85661"/>
            <a:ext cx="879349" cy="949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Equation" r:id="rId17" imgW="482400" imgH="469800" progId="Equation.DSMT4">
                    <p:embed/>
                  </p:oleObj>
                </mc:Choice>
                <mc:Fallback>
                  <p:oleObj name="Equation" r:id="rId17" imgW="4824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40879" y="85661"/>
                          <a:ext cx="879349" cy="949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50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5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250"/>
                            </p:stCondLst>
                            <p:childTnLst>
                              <p:par>
                                <p:cTn id="9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250"/>
                            </p:stCondLst>
                            <p:childTnLst>
                              <p:par>
                                <p:cTn id="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250"/>
                            </p:stCondLst>
                            <p:childTnLst>
                              <p:par>
                                <p:cTn id="14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25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500"/>
                            </p:stCondLst>
                            <p:childTnLst>
                              <p:par>
                                <p:cTn id="15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500"/>
                            </p:stCondLst>
                            <p:childTnLst>
                              <p:par>
                                <p:cTn id="16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"/>
                            </p:stCondLst>
                            <p:childTnLst>
                              <p:par>
                                <p:cTn id="19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25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500"/>
                            </p:stCondLst>
                            <p:childTnLst>
                              <p:par>
                                <p:cTn id="20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500"/>
                            </p:stCondLst>
                            <p:childTnLst>
                              <p:par>
                                <p:cTn id="2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9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3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5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29" grpId="0" build="allAtOnce"/>
      <p:bldP spid="31" grpId="0" build="allAtOnce"/>
      <p:bldP spid="32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4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4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2" y="4489550"/>
            <a:ext cx="1249999" cy="13362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879" y="4428248"/>
            <a:ext cx="1580783" cy="14356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7" y="4392304"/>
            <a:ext cx="1580782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3" y="4555482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6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765720" y="3945563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0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2209365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208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393" y="4332084"/>
            <a:ext cx="1073146" cy="131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3" y="5417841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4" y="5417841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4" y="5417841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2" y="5417841"/>
            <a:ext cx="850901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1613160" y="-1"/>
                <a:ext cx="7055223" cy="1255167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4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vi-V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altLang="vi-V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vi-V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altLang="vi-V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160" y="-1"/>
                <a:ext cx="7055223" cy="1255167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5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694654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839180" y="5400358"/>
            <a:ext cx="823031" cy="6125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045560" y="5440387"/>
            <a:ext cx="823031" cy="6125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953467" y="1411496"/>
                <a:ext cx="5246804" cy="865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 4 = -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467" y="1411496"/>
                <a:ext cx="5246804" cy="865814"/>
              </a:xfrm>
              <a:prstGeom prst="rect">
                <a:avLst/>
              </a:prstGeom>
              <a:blipFill>
                <a:blip r:embed="rId17"/>
                <a:stretch>
                  <a:fillRect l="-1860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953467" y="1905640"/>
                <a:ext cx="5246804" cy="865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.  4 =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467" y="1905640"/>
                <a:ext cx="5246804" cy="865814"/>
              </a:xfrm>
              <a:prstGeom prst="rect">
                <a:avLst/>
              </a:prstGeom>
              <a:blipFill>
                <a:blip r:embed="rId18"/>
                <a:stretch>
                  <a:fillRect l="-1860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953467" y="2399784"/>
                <a:ext cx="5246804" cy="865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.  4 &lt;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467" y="2399784"/>
                <a:ext cx="5246804" cy="865814"/>
              </a:xfrm>
              <a:prstGeom prst="rect">
                <a:avLst/>
              </a:prstGeom>
              <a:blipFill>
                <a:blip r:embed="rId19"/>
                <a:stretch>
                  <a:fillRect l="-1860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3953467" y="2893929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.  4 &g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5">
                <a:extLst>
                  <a:ext uri="{FF2B5EF4-FFF2-40B4-BE49-F238E27FC236}">
                    <a16:creationId xmlns:a16="http://schemas.microsoft.com/office/drawing/2014/main" id="{D5C9781E-33F7-41DF-8525-AFBDAEB5272D}"/>
                  </a:ext>
                </a:extLst>
              </p:cNvPr>
              <p:cNvSpPr txBox="1"/>
              <p:nvPr/>
            </p:nvSpPr>
            <p:spPr bwMode="auto">
              <a:xfrm>
                <a:off x="4940879" y="2855829"/>
                <a:ext cx="889451" cy="3811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Object 35">
                <a:extLst>
                  <a:ext uri="{FF2B5EF4-FFF2-40B4-BE49-F238E27FC236}">
                    <a16:creationId xmlns:a16="http://schemas.microsoft.com/office/drawing/2014/main" id="{D5C9781E-33F7-41DF-8525-AFBDAEB52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0879" y="2855829"/>
                <a:ext cx="889451" cy="381136"/>
              </a:xfrm>
              <a:prstGeom prst="rect">
                <a:avLst/>
              </a:prstGeom>
              <a:blipFill>
                <a:blip r:embed="rId20"/>
                <a:stretch>
                  <a:fillRect l="-11034" t="-3175" b="-650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891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9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9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9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50"/>
                            </p:stCondLst>
                            <p:childTnLst>
                              <p:par>
                                <p:cTn id="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25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"/>
                            </p:stCondLst>
                            <p:childTnLst>
                              <p:par>
                                <p:cTn id="10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5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500"/>
                            </p:stCondLst>
                            <p:childTnLst>
                              <p:par>
                                <p:cTn id="1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25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500"/>
                            </p:stCondLst>
                            <p:childTnLst>
                              <p:par>
                                <p:cTn id="16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500"/>
                            </p:stCondLst>
                            <p:childTnLst>
                              <p:par>
                                <p:cTn id="1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250"/>
                            </p:stCondLst>
                            <p:childTnLst>
                              <p:par>
                                <p:cTn id="20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50"/>
                            </p:stCondLst>
                            <p:childTnLst>
                              <p:par>
                                <p:cTn id="2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3500"/>
                            </p:stCondLst>
                            <p:childTnLst>
                              <p:par>
                                <p:cTn id="21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500"/>
                            </p:stCondLst>
                            <p:childTnLst>
                              <p:par>
                                <p:cTn id="2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4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3" fill="hold">
                      <p:stCondLst>
                        <p:cond delay="0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3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2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5CC41723-4C8E-441B-941A-D73DF6641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750" y="705833"/>
            <a:ext cx="305435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A3A1F86D-5C11-490D-B5C3-97655B85D0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934" y="1627608"/>
            <a:ext cx="7886700" cy="4925379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Arial" panose="020B0604020202020204" pitchFamily="34" charset="0"/>
              <a:buAutoNum type="alphaLcParenR"/>
            </a:pP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81E33D75-3C41-4528-8B72-7231EE7D25A8}"/>
                  </a:ext>
                </a:extLst>
              </p:cNvPr>
              <p:cNvSpPr txBox="1"/>
              <p:nvPr/>
            </p:nvSpPr>
            <p:spPr bwMode="auto">
              <a:xfrm>
                <a:off x="2187575" y="1622425"/>
                <a:ext cx="1495425" cy="401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81E33D75-3C41-4528-8B72-7231EE7D2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7575" y="1622425"/>
                <a:ext cx="1495425" cy="4016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Object 5">
                <a:extLst>
                  <a:ext uri="{FF2B5EF4-FFF2-40B4-BE49-F238E27FC236}">
                    <a16:creationId xmlns:a16="http://schemas.microsoft.com/office/drawing/2014/main" id="{E456DA12-C4EF-45E9-B96D-69E8C2BFC89B}"/>
                  </a:ext>
                </a:extLst>
              </p:cNvPr>
              <p:cNvSpPr txBox="1"/>
              <p:nvPr/>
            </p:nvSpPr>
            <p:spPr bwMode="auto">
              <a:xfrm>
                <a:off x="1812925" y="2179638"/>
                <a:ext cx="1084263" cy="422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389" name="Object 5">
                <a:extLst>
                  <a:ext uri="{FF2B5EF4-FFF2-40B4-BE49-F238E27FC236}">
                    <a16:creationId xmlns:a16="http://schemas.microsoft.com/office/drawing/2014/main" id="{E456DA12-C4EF-45E9-B96D-69E8C2BFC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2925" y="2179638"/>
                <a:ext cx="1084263" cy="422275"/>
              </a:xfrm>
              <a:prstGeom prst="rect">
                <a:avLst/>
              </a:prstGeom>
              <a:blipFill>
                <a:blip r:embed="rId4"/>
                <a:stretch>
                  <a:fillRect r="-28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1BBD600-B612-4259-9D5D-8D1906C8AE42}"/>
                  </a:ext>
                </a:extLst>
              </p:cNvPr>
              <p:cNvSpPr txBox="1"/>
              <p:nvPr/>
            </p:nvSpPr>
            <p:spPr bwMode="auto">
              <a:xfrm>
                <a:off x="3113088" y="2129827"/>
                <a:ext cx="3411280" cy="6080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.3.25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1BBD600-B612-4259-9D5D-8D1906C8A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3088" y="2129827"/>
                <a:ext cx="3411280" cy="6080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BC4AAF22-5B5E-427C-9E43-0B3EE5BA5A7D}"/>
                  </a:ext>
                </a:extLst>
              </p:cNvPr>
              <p:cNvSpPr txBox="1"/>
              <p:nvPr/>
            </p:nvSpPr>
            <p:spPr bwMode="auto">
              <a:xfrm>
                <a:off x="5891213" y="2243161"/>
                <a:ext cx="2339153" cy="434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.5=15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BC4AAF22-5B5E-427C-9E43-0B3EE5BA5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1213" y="2243161"/>
                <a:ext cx="2339153" cy="434975"/>
              </a:xfrm>
              <a:prstGeom prst="rect">
                <a:avLst/>
              </a:prstGeom>
              <a:blipFill>
                <a:blip r:embed="rId6"/>
                <a:stretch>
                  <a:fillRect b="-422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9">
                <a:extLst>
                  <a:ext uri="{FF2B5EF4-FFF2-40B4-BE49-F238E27FC236}">
                    <a16:creationId xmlns:a16="http://schemas.microsoft.com/office/drawing/2014/main" id="{14A03AB2-517D-4B5D-91D3-23F89BDF14B3}"/>
                  </a:ext>
                </a:extLst>
              </p:cNvPr>
              <p:cNvSpPr txBox="1"/>
              <p:nvPr/>
            </p:nvSpPr>
            <p:spPr bwMode="auto">
              <a:xfrm>
                <a:off x="2004877" y="2937886"/>
                <a:ext cx="1952625" cy="4746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8</m:t>
                          </m:r>
                        </m:e>
                      </m:ra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Object 9">
                <a:extLst>
                  <a:ext uri="{FF2B5EF4-FFF2-40B4-BE49-F238E27FC236}">
                    <a16:creationId xmlns:a16="http://schemas.microsoft.com/office/drawing/2014/main" id="{14A03AB2-517D-4B5D-91D3-23F89BDF1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4877" y="2937886"/>
                <a:ext cx="1952625" cy="474662"/>
              </a:xfrm>
              <a:prstGeom prst="rect">
                <a:avLst/>
              </a:prstGeom>
              <a:blipFill>
                <a:blip r:embed="rId7"/>
                <a:stretch>
                  <a:fillRect r="-3438" b="-38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94" name="Object 10">
                <a:extLst>
                  <a:ext uri="{FF2B5EF4-FFF2-40B4-BE49-F238E27FC236}">
                    <a16:creationId xmlns:a16="http://schemas.microsoft.com/office/drawing/2014/main" id="{13107A4B-5B81-4223-81A7-E8C6DE8253D3}"/>
                  </a:ext>
                </a:extLst>
              </p:cNvPr>
              <p:cNvSpPr txBox="1"/>
              <p:nvPr/>
            </p:nvSpPr>
            <p:spPr bwMode="auto">
              <a:xfrm>
                <a:off x="1856346" y="3620398"/>
                <a:ext cx="1936750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8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394" name="Object 10">
                <a:extLst>
                  <a:ext uri="{FF2B5EF4-FFF2-40B4-BE49-F238E27FC236}">
                    <a16:creationId xmlns:a16="http://schemas.microsoft.com/office/drawing/2014/main" id="{13107A4B-5B81-4223-81A7-E8C6DE825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6346" y="3620398"/>
                <a:ext cx="1936750" cy="469900"/>
              </a:xfrm>
              <a:prstGeom prst="rect">
                <a:avLst/>
              </a:prstGeom>
              <a:blipFill>
                <a:blip r:embed="rId8"/>
                <a:stretch>
                  <a:fillRect r="-4416" b="-51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1">
                <a:extLst>
                  <a:ext uri="{FF2B5EF4-FFF2-40B4-BE49-F238E27FC236}">
                    <a16:creationId xmlns:a16="http://schemas.microsoft.com/office/drawing/2014/main" id="{AD941936-89EA-49C4-A1C6-465E98093357}"/>
                  </a:ext>
                </a:extLst>
              </p:cNvPr>
              <p:cNvSpPr txBox="1"/>
              <p:nvPr/>
            </p:nvSpPr>
            <p:spPr bwMode="auto">
              <a:xfrm>
                <a:off x="3957502" y="3620398"/>
                <a:ext cx="4781550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.30.48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.10.3.3.16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Object 11">
                <a:extLst>
                  <a:ext uri="{FF2B5EF4-FFF2-40B4-BE49-F238E27FC236}">
                    <a16:creationId xmlns:a16="http://schemas.microsoft.com/office/drawing/2014/main" id="{AD941936-89EA-49C4-A1C6-465E98093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7502" y="3620398"/>
                <a:ext cx="4781550" cy="469900"/>
              </a:xfrm>
              <a:prstGeom prst="rect">
                <a:avLst/>
              </a:prstGeom>
              <a:blipFill>
                <a:blip r:embed="rId9"/>
                <a:stretch>
                  <a:fillRect b="-51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2">
                <a:extLst>
                  <a:ext uri="{FF2B5EF4-FFF2-40B4-BE49-F238E27FC236}">
                    <a16:creationId xmlns:a16="http://schemas.microsoft.com/office/drawing/2014/main" id="{2878682A-1FBC-4193-8473-624271CD93B1}"/>
                  </a:ext>
                </a:extLst>
              </p:cNvPr>
              <p:cNvSpPr txBox="1"/>
              <p:nvPr/>
            </p:nvSpPr>
            <p:spPr bwMode="auto">
              <a:xfrm>
                <a:off x="2355056" y="4229392"/>
                <a:ext cx="3685832" cy="454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.9.16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Object 12">
                <a:extLst>
                  <a:ext uri="{FF2B5EF4-FFF2-40B4-BE49-F238E27FC236}">
                    <a16:creationId xmlns:a16="http://schemas.microsoft.com/office/drawing/2014/main" id="{2878682A-1FBC-4193-8473-624271CD93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5056" y="4229392"/>
                <a:ext cx="3685832" cy="454025"/>
              </a:xfrm>
              <a:prstGeom prst="rect">
                <a:avLst/>
              </a:prstGeom>
              <a:blipFill>
                <a:blip r:embed="rId10"/>
                <a:stretch>
                  <a:fillRect b="-67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4656283C-B875-4512-99D5-A2469C45195F}"/>
                  </a:ext>
                </a:extLst>
              </p:cNvPr>
              <p:cNvSpPr txBox="1"/>
              <p:nvPr/>
            </p:nvSpPr>
            <p:spPr bwMode="auto">
              <a:xfrm>
                <a:off x="5798980" y="4357535"/>
                <a:ext cx="2715654" cy="300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.3.4=6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4656283C-B875-4512-99D5-A2469C451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8980" y="4357535"/>
                <a:ext cx="2715654" cy="300037"/>
              </a:xfrm>
              <a:prstGeom prst="rect">
                <a:avLst/>
              </a:prstGeom>
              <a:blipFill>
                <a:blip r:embed="rId11"/>
                <a:stretch>
                  <a:fillRect b="-4898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>
            <a:extLst>
              <a:ext uri="{FF2B5EF4-FFF2-40B4-BE49-F238E27FC236}">
                <a16:creationId xmlns:a16="http://schemas.microsoft.com/office/drawing/2014/main" id="{4E375DD0-829C-4EE3-A4E1-E334925ADC7C}"/>
              </a:ext>
            </a:extLst>
          </p:cNvPr>
          <p:cNvSpPr txBox="1">
            <a:spLocks/>
          </p:cNvSpPr>
          <p:nvPr/>
        </p:nvSpPr>
        <p:spPr>
          <a:xfrm>
            <a:off x="0" y="-36678"/>
            <a:ext cx="6947139" cy="74251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4" grpId="0"/>
      <p:bldP spid="16389" grpId="0"/>
      <p:bldP spid="7" grpId="0"/>
      <p:bldP spid="8" grpId="0"/>
      <p:bldP spid="9" grpId="0"/>
      <p:bldP spid="16394" grpId="0"/>
      <p:bldP spid="11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TextBox 3">
            <a:extLst>
              <a:ext uri="{FF2B5EF4-FFF2-40B4-BE49-F238E27FC236}">
                <a16:creationId xmlns:a16="http://schemas.microsoft.com/office/drawing/2014/main" id="{4E949D42-363F-4DDD-B215-D7BDEF86C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020" y="4929973"/>
            <a:ext cx="25555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 </a:t>
            </a:r>
            <a:r>
              <a:rPr lang="en-US" alt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⇒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a &gt; 0)</a:t>
            </a:r>
          </a:p>
        </p:txBody>
      </p:sp>
      <p:sp>
        <p:nvSpPr>
          <p:cNvPr id="9" name="Text Box 149">
            <a:extLst>
              <a:ext uri="{FF2B5EF4-FFF2-40B4-BE49-F238E27FC236}">
                <a16:creationId xmlns:a16="http://schemas.microsoft.com/office/drawing/2014/main" id="{8E2BC558-E664-4B3A-8C95-6509F3C41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3285" y="1464557"/>
            <a:ext cx="256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5F03BCEF-6ABB-4B58-9955-B3AA54C20E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12" y="83158"/>
            <a:ext cx="2804984" cy="74251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vi-VN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12D902A-1518-47C9-A394-923E8EC962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78" y="936070"/>
            <a:ext cx="4015946" cy="372457"/>
          </a:xfrm>
        </p:spPr>
        <p:txBody>
          <a:bodyPr>
            <a:noAutofit/>
          </a:bodyPr>
          <a:lstStyle/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út gọn biểu 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52762"/>
              </p:ext>
            </p:extLst>
          </p:nvPr>
        </p:nvGraphicFramePr>
        <p:xfrm>
          <a:off x="4019261" y="629115"/>
          <a:ext cx="1642772" cy="98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3" imgW="799920" imgH="469800" progId="Equation.DSMT4">
                  <p:embed/>
                </p:oleObj>
              </mc:Choice>
              <mc:Fallback>
                <p:oleObj name="Equation" r:id="rId3" imgW="799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9261" y="629115"/>
                        <a:ext cx="1642772" cy="986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71354"/>
              </p:ext>
            </p:extLst>
          </p:nvPr>
        </p:nvGraphicFramePr>
        <p:xfrm>
          <a:off x="1126560" y="2010050"/>
          <a:ext cx="3633497" cy="106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60" y="2010050"/>
                        <a:ext cx="3633497" cy="1066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19782"/>
              </p:ext>
            </p:extLst>
          </p:nvPr>
        </p:nvGraphicFramePr>
        <p:xfrm>
          <a:off x="4752100" y="1970383"/>
          <a:ext cx="1375830" cy="1106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7" imgW="583920" imgH="469800" progId="Equation.DSMT4">
                  <p:embed/>
                </p:oleObj>
              </mc:Choice>
              <mc:Fallback>
                <p:oleObj name="Equation" r:id="rId7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2100" y="1970383"/>
                        <a:ext cx="1375830" cy="1106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59887"/>
              </p:ext>
            </p:extLst>
          </p:nvPr>
        </p:nvGraphicFramePr>
        <p:xfrm>
          <a:off x="2884796" y="3290542"/>
          <a:ext cx="1134465" cy="61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9" imgW="495000" imgH="266400" progId="Equation.DSMT4">
                  <p:embed/>
                </p:oleObj>
              </mc:Choice>
              <mc:Fallback>
                <p:oleObj name="Equation" r:id="rId9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4796" y="3290542"/>
                        <a:ext cx="1134465" cy="61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8672"/>
              </p:ext>
            </p:extLst>
          </p:nvPr>
        </p:nvGraphicFramePr>
        <p:xfrm>
          <a:off x="2884796" y="3964780"/>
          <a:ext cx="1412697" cy="76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1" imgW="609480" imgH="330120" progId="Equation.DSMT4">
                  <p:embed/>
                </p:oleObj>
              </mc:Choice>
              <mc:Fallback>
                <p:oleObj name="Equation" r:id="rId11" imgW="60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4796" y="3964780"/>
                        <a:ext cx="1412697" cy="765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157711"/>
              </p:ext>
            </p:extLst>
          </p:nvPr>
        </p:nvGraphicFramePr>
        <p:xfrm>
          <a:off x="2959456" y="4898570"/>
          <a:ext cx="1501935" cy="56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13" imgW="672840" imgH="253800" progId="Equation.DSMT4">
                  <p:embed/>
                </p:oleObj>
              </mc:Choice>
              <mc:Fallback>
                <p:oleObj name="Equation" r:id="rId1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9456" y="4898570"/>
                        <a:ext cx="1501935" cy="56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9" grpId="0"/>
      <p:bldP spid="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>
            <a:extLst>
              <a:ext uri="{FF2B5EF4-FFF2-40B4-BE49-F238E27FC236}">
                <a16:creationId xmlns:a16="http://schemas.microsoft.com/office/drawing/2014/main" id="{A771560F-DAE0-4DAD-BB2F-284A52E604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1376" y="168140"/>
            <a:ext cx="3854648" cy="1237900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95FF8002-4BEF-410C-9960-45A602ADD63C}"/>
              </a:ext>
            </a:extLst>
          </p:cNvPr>
          <p:cNvSpPr txBox="1"/>
          <p:nvPr/>
        </p:nvSpPr>
        <p:spPr>
          <a:xfrm>
            <a:off x="2563647" y="375197"/>
            <a:ext cx="3645550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ỘI DUNG BÀI HỌC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3" name="Picture 10">
            <a:extLst>
              <a:ext uri="{FF2B5EF4-FFF2-40B4-BE49-F238E27FC236}">
                <a16:creationId xmlns:a16="http://schemas.microsoft.com/office/drawing/2014/main" id="{860FE566-D226-4512-BFC4-A954F0F7F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4399533"/>
            <a:ext cx="4181475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id="{7540BCCD-1445-4073-9C6C-379341315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1965896"/>
            <a:ext cx="3076575" cy="310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id="{5411C947-D30D-49E2-857B-CD3557FD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8" y="2586608"/>
            <a:ext cx="2949575" cy="248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>
            <a:extLst>
              <a:ext uri="{FF2B5EF4-FFF2-40B4-BE49-F238E27FC236}">
                <a16:creationId xmlns:a16="http://schemas.microsoft.com/office/drawing/2014/main" id="{F8E66D08-BC16-40BA-96D5-1BB75F223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8" y="3272408"/>
            <a:ext cx="3940175" cy="298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3F26352D-ECE6-4B89-A098-28878FC53D3B}"/>
              </a:ext>
            </a:extLst>
          </p:cNvPr>
          <p:cNvGrpSpPr/>
          <p:nvPr/>
        </p:nvGrpSpPr>
        <p:grpSpPr>
          <a:xfrm>
            <a:off x="0" y="2702496"/>
            <a:ext cx="1556247" cy="954087"/>
            <a:chOff x="0" y="2474913"/>
            <a:chExt cx="1556247" cy="954087"/>
          </a:xfrm>
        </p:grpSpPr>
        <p:pic>
          <p:nvPicPr>
            <p:cNvPr id="19" name="Picture 6">
              <a:extLst>
                <a:ext uri="{FF2B5EF4-FFF2-40B4-BE49-F238E27FC236}">
                  <a16:creationId xmlns:a16="http://schemas.microsoft.com/office/drawing/2014/main" id="{CAB528A4-7C82-4CC2-9DAE-DCABB0F35C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74913"/>
              <a:ext cx="1327150" cy="4206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7916AC46-5EA9-4692-A400-8B903478377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603" y="2686844"/>
            <a:ext cx="1504644" cy="742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Equation" r:id="rId9" imgW="1645218" imgH="810801" progId="Equation.DSMT4">
                    <p:embed/>
                  </p:oleObj>
                </mc:Choice>
                <mc:Fallback>
                  <p:oleObj name="Equation" r:id="rId9" imgW="1645218" imgH="810801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7916AC46-5EA9-4692-A400-8B90347837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603" y="2686844"/>
                          <a:ext cx="1504644" cy="742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945ABA0-94A1-4002-99DB-D8D64B7DD38A}"/>
              </a:ext>
            </a:extLst>
          </p:cNvPr>
          <p:cNvGrpSpPr/>
          <p:nvPr/>
        </p:nvGrpSpPr>
        <p:grpSpPr>
          <a:xfrm>
            <a:off x="7016750" y="5045206"/>
            <a:ext cx="1790700" cy="881502"/>
            <a:chOff x="7016750" y="4817623"/>
            <a:chExt cx="1790700" cy="881502"/>
          </a:xfrm>
        </p:grpSpPr>
        <p:pic>
          <p:nvPicPr>
            <p:cNvPr id="22" name="Picture 11">
              <a:extLst>
                <a:ext uri="{FF2B5EF4-FFF2-40B4-BE49-F238E27FC236}">
                  <a16:creationId xmlns:a16="http://schemas.microsoft.com/office/drawing/2014/main" id="{F92B2F88-E5FA-425D-8CAD-694DEBBFEF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6750" y="5319713"/>
              <a:ext cx="1790700" cy="379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2AAEC647-D171-48EC-A58A-2FB339EC355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095014" y="4817623"/>
            <a:ext cx="1488121" cy="667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12" imgW="1807896" imgH="810801" progId="Equation.DSMT4">
                    <p:embed/>
                  </p:oleObj>
                </mc:Choice>
                <mc:Fallback>
                  <p:oleObj name="Equation" r:id="rId12" imgW="1807896" imgH="810801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2AAEC647-D171-48EC-A58A-2FB339EC35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95014" y="4817623"/>
                          <a:ext cx="1488121" cy="667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64B2678-D51C-4425-A08D-B37E275F63CF}"/>
              </a:ext>
            </a:extLst>
          </p:cNvPr>
          <p:cNvGrpSpPr/>
          <p:nvPr/>
        </p:nvGrpSpPr>
        <p:grpSpPr>
          <a:xfrm>
            <a:off x="5857875" y="1027683"/>
            <a:ext cx="3265488" cy="1370013"/>
            <a:chOff x="5857875" y="800100"/>
            <a:chExt cx="3265488" cy="1370013"/>
          </a:xfrm>
        </p:grpSpPr>
        <p:pic>
          <p:nvPicPr>
            <p:cNvPr id="26" name="Picture 8">
              <a:extLst>
                <a:ext uri="{FF2B5EF4-FFF2-40B4-BE49-F238E27FC236}">
                  <a16:creationId xmlns:a16="http://schemas.microsoft.com/office/drawing/2014/main" id="{E76554E3-241B-4BED-9C72-2E92588B81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7875" y="800100"/>
              <a:ext cx="3265488" cy="1370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A780DEC8-2205-43D5-82CE-173E39F08FE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47272" y="1211043"/>
            <a:ext cx="150495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15" imgW="1504463" imgH="742303" progId="Equation.DSMT4">
                    <p:embed/>
                  </p:oleObj>
                </mc:Choice>
                <mc:Fallback>
                  <p:oleObj name="Equation" r:id="rId15" imgW="1504463" imgH="742303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A780DEC8-2205-43D5-82CE-173E39F08F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47272" y="1211043"/>
                          <a:ext cx="1504950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A204EA5-2A5F-4E3D-A6AA-1E18653EDFD9}"/>
              </a:ext>
            </a:extLst>
          </p:cNvPr>
          <p:cNvGrpSpPr/>
          <p:nvPr/>
        </p:nvGrpSpPr>
        <p:grpSpPr>
          <a:xfrm>
            <a:off x="5899150" y="2061146"/>
            <a:ext cx="3201988" cy="1556187"/>
            <a:chOff x="5899150" y="1833563"/>
            <a:chExt cx="3201988" cy="1556187"/>
          </a:xfrm>
        </p:grpSpPr>
        <p:pic>
          <p:nvPicPr>
            <p:cNvPr id="29" name="Picture 9">
              <a:extLst>
                <a:ext uri="{FF2B5EF4-FFF2-40B4-BE49-F238E27FC236}">
                  <a16:creationId xmlns:a16="http://schemas.microsoft.com/office/drawing/2014/main" id="{38583FE9-DB4A-40A7-8AED-B924C1B8EA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9150" y="1833563"/>
              <a:ext cx="3201988" cy="94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FB1E4142-C108-45F6-9F79-A14D94D4BED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016750" y="2583064"/>
            <a:ext cx="1635472" cy="806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18" imgW="1645218" imgH="810801" progId="Equation.DSMT4">
                    <p:embed/>
                  </p:oleObj>
                </mc:Choice>
                <mc:Fallback>
                  <p:oleObj name="Equation" r:id="rId18" imgW="1645218" imgH="810801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FB1E4142-C108-45F6-9F79-A14D94D4BE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16750" y="2583064"/>
                          <a:ext cx="1635472" cy="806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007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Content Placeholder 2">
                <a:extLst>
                  <a:ext uri="{FF2B5EF4-FFF2-40B4-BE49-F238E27FC236}">
                    <a16:creationId xmlns:a16="http://schemas.microsoft.com/office/drawing/2014/main" id="{235678DA-E754-4950-80F5-D9804A56D1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8435" y="793038"/>
                <a:ext cx="8925565" cy="2017944"/>
              </a:xfrm>
            </p:spPr>
            <p:txBody>
              <a:bodyPr>
                <a:norm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Học thuộc các qui tắc khai phương một tích và nhân các căn thức bậc hai. 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m các bài tập 17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;</a:t>
                </a:r>
                <a:r>
                  <a:rPr lang="en-US" alt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/SGK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altLang="en-US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Ôn tập HĐT: 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n-US" altLang="en-US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35" name="Content Placeholder 2">
                <a:extLst>
                  <a:ext uri="{FF2B5EF4-FFF2-40B4-BE49-F238E27FC236}">
                    <a16:creationId xmlns:a16="http://schemas.microsoft.com/office/drawing/2014/main" id="{235678DA-E754-4950-80F5-D9804A56D1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8435" y="793038"/>
                <a:ext cx="8925565" cy="2017944"/>
              </a:xfrm>
              <a:blipFill>
                <a:blip r:embed="rId3"/>
                <a:stretch>
                  <a:fillRect l="-1434" t="-5136" b="-1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C1AD0980-3BEC-4C1D-9BCD-D9FA82F1163F}"/>
              </a:ext>
            </a:extLst>
          </p:cNvPr>
          <p:cNvSpPr txBox="1">
            <a:spLocks/>
          </p:cNvSpPr>
          <p:nvPr/>
        </p:nvSpPr>
        <p:spPr>
          <a:xfrm>
            <a:off x="2390111" y="-30715"/>
            <a:ext cx="4946056" cy="823752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7985" y="3517702"/>
            <a:ext cx="8811917" cy="1123302"/>
            <a:chOff x="77985" y="3517702"/>
            <a:chExt cx="8811917" cy="11233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ontent Placeholder 2">
                  <a:extLst>
                    <a:ext uri="{FF2B5EF4-FFF2-40B4-BE49-F238E27FC236}">
                      <a16:creationId xmlns:a16="http://schemas.microsoft.com/office/drawing/2014/main" id="{ED3BEF70-00E1-4BE3-B09B-5136B99609AC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77985" y="3604194"/>
                  <a:ext cx="8811917" cy="1036810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171450" indent="-171450" algn="l" defTabSz="685800" rtl="0" eaLnBrk="1" latinLnBrk="0" hangingPunct="1">
                    <a:lnSpc>
                      <a:spcPct val="90000"/>
                    </a:lnSpc>
                    <a:spcBef>
                      <a:spcPts val="750"/>
                    </a:spcBef>
                    <a:buFont typeface="Arial" panose="020B0604020202020204" pitchFamily="34" charset="0"/>
                    <a:buChar char="•"/>
                    <a:defRPr sz="2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143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8572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5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2001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5430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8859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2288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25717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29146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00000"/>
                    </a:lnSpc>
                    <a:buFont typeface="Arial" panose="020B0604020202020204" pitchFamily="34" charset="0"/>
                    <a:buNone/>
                  </a:pPr>
                  <a:r>
                    <a:rPr lang="vi-VN" altLang="en-US" sz="2400" dirty="0">
                      <a:solidFill>
                        <a:srgbClr val="FF0000"/>
                      </a:solidFill>
                      <a:latin typeface="+mj-lt"/>
                    </a:rPr>
                    <a:t>Bài 20c)</a:t>
                  </a:r>
                  <a:r>
                    <a:rPr lang="vi-VN" altLang="en-US" sz="2400" dirty="0">
                      <a:latin typeface="+mj-lt"/>
                    </a:rPr>
                    <a:t>                      </a:t>
                  </a:r>
                  <a:r>
                    <a:rPr lang="en-US" altLang="en-US" sz="2400" dirty="0">
                      <a:latin typeface="+mj-lt"/>
                    </a:rPr>
                    <a:t>            </a:t>
                  </a:r>
                  <a:r>
                    <a:rPr lang="vi-VN" altLang="en-US" sz="2400" dirty="0">
                      <a:latin typeface="+mj-lt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&gt;1 </m:t>
                      </m:r>
                    </m:oMath>
                  </a14:m>
                  <a:r>
                    <a:rPr lang="vi-VN" altLang="en-US" sz="2400" dirty="0">
                      <a:latin typeface="+mj-lt"/>
                    </a:rPr>
                    <a:t>thì </a:t>
                  </a:r>
                  <a14:m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a14:m>
                  <a:r>
                    <a:rPr lang="vi-VN" altLang="en-US" sz="2400" dirty="0">
                      <a:latin typeface="+mj-lt"/>
                    </a:rPr>
                    <a:t>là số âm , nên khi khai phương</a:t>
                  </a:r>
                  <a:r>
                    <a:rPr lang="en-US" altLang="en-US" sz="2400" dirty="0">
                      <a:latin typeface="+mj-lt"/>
                    </a:rPr>
                    <a:t>  </a:t>
                  </a:r>
                  <a:r>
                    <a:rPr lang="vi-VN" altLang="en-US" sz="2400" dirty="0">
                      <a:latin typeface="+mj-lt"/>
                    </a:rPr>
                    <a:t>ta được</a:t>
                  </a:r>
                  <a:r>
                    <a:rPr lang="en-US" altLang="en-US" sz="2400" dirty="0">
                      <a:latin typeface="+mj-lt"/>
                    </a:rPr>
                    <a:t>:</a:t>
                  </a:r>
                  <a:endParaRPr lang="vi-VN" altLang="en-US" sz="2400" dirty="0">
                    <a:latin typeface="+mj-lt"/>
                  </a:endParaRPr>
                </a:p>
                <a:p>
                  <a:pPr>
                    <a:lnSpc>
                      <a:spcPct val="100000"/>
                    </a:lnSpc>
                    <a:buFont typeface="Arial" panose="020B0604020202020204" pitchFamily="34" charset="0"/>
                    <a:buNone/>
                  </a:pPr>
                  <a:endParaRPr lang="en-US" altLang="en-US" sz="24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0" name="Content Placeholder 2">
                  <a:extLst>
                    <a:ext uri="{FF2B5EF4-FFF2-40B4-BE49-F238E27FC236}">
                      <a16:creationId xmlns:a16="http://schemas.microsoft.com/office/drawing/2014/main" id="{ED3BEF70-00E1-4BE3-B09B-5136B99609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85" y="3604194"/>
                  <a:ext cx="8811917" cy="1036810"/>
                </a:xfrm>
                <a:prstGeom prst="rect">
                  <a:avLst/>
                </a:prstGeom>
                <a:blipFill>
                  <a:blip r:embed="rId4"/>
                  <a:stretch>
                    <a:fillRect l="-1107" t="-52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4">
                  <a:extLst>
                    <a:ext uri="{FF2B5EF4-FFF2-40B4-BE49-F238E27FC236}">
                      <a16:creationId xmlns:a16="http://schemas.microsoft.com/office/drawing/2014/main" id="{7A5F6927-E9D9-43C6-BB32-33A729DA6C7E}"/>
                    </a:ext>
                  </a:extLst>
                </p:cNvPr>
                <p:cNvSpPr txBox="1"/>
                <p:nvPr/>
              </p:nvSpPr>
              <p:spPr bwMode="auto">
                <a:xfrm>
                  <a:off x="1358220" y="3517702"/>
                  <a:ext cx="2247900" cy="609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7.48(1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Object 4">
                  <a:extLst>
                    <a:ext uri="{FF2B5EF4-FFF2-40B4-BE49-F238E27FC236}">
                      <a16:creationId xmlns:a16="http://schemas.microsoft.com/office/drawing/2014/main" id="{7A5F6927-E9D9-43C6-BB32-33A729DA6C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58220" y="3517702"/>
                  <a:ext cx="2247900" cy="6096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5">
                  <a:extLst>
                    <a:ext uri="{FF2B5EF4-FFF2-40B4-BE49-F238E27FC236}">
                      <a16:creationId xmlns:a16="http://schemas.microsoft.com/office/drawing/2014/main" id="{F1CA6FAC-E411-4995-8DA7-774110C94899}"/>
                    </a:ext>
                  </a:extLst>
                </p:cNvPr>
                <p:cNvSpPr txBox="1"/>
                <p:nvPr/>
              </p:nvSpPr>
              <p:spPr bwMode="auto">
                <a:xfrm>
                  <a:off x="2982053" y="3983420"/>
                  <a:ext cx="2668888" cy="609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2" name="Object 5">
                  <a:extLst>
                    <a:ext uri="{FF2B5EF4-FFF2-40B4-BE49-F238E27FC236}">
                      <a16:creationId xmlns:a16="http://schemas.microsoft.com/office/drawing/2014/main" id="{F1CA6FAC-E411-4995-8DA7-774110C948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2053" y="3983420"/>
                  <a:ext cx="2668888" cy="6096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 Box 149">
            <a:extLst>
              <a:ext uri="{FF2B5EF4-FFF2-40B4-BE49-F238E27FC236}">
                <a16:creationId xmlns:a16="http://schemas.microsoft.com/office/drawing/2014/main" id="{36934268-265F-4C64-B61B-70D36F39F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0025" y="2855229"/>
            <a:ext cx="256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985" y="4641004"/>
            <a:ext cx="8922325" cy="1764706"/>
            <a:chOff x="77985" y="4641004"/>
            <a:chExt cx="8922325" cy="17647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7">
                  <a:extLst>
                    <a:ext uri="{FF2B5EF4-FFF2-40B4-BE49-F238E27FC236}">
                      <a16:creationId xmlns:a16="http://schemas.microsoft.com/office/drawing/2014/main" id="{E764EED2-AC9D-4C40-A986-3EED565B85BA}"/>
                    </a:ext>
                  </a:extLst>
                </p:cNvPr>
                <p:cNvSpPr txBox="1"/>
                <p:nvPr/>
              </p:nvSpPr>
              <p:spPr bwMode="auto">
                <a:xfrm>
                  <a:off x="3474177" y="5206178"/>
                  <a:ext cx="2721103" cy="11995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Object 7">
                  <a:extLst>
                    <a:ext uri="{FF2B5EF4-FFF2-40B4-BE49-F238E27FC236}">
                      <a16:creationId xmlns:a16="http://schemas.microsoft.com/office/drawing/2014/main" id="{E764EED2-AC9D-4C40-A986-3EED565B85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4177" y="5206178"/>
                  <a:ext cx="2721103" cy="11995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77985" y="4641004"/>
              <a:ext cx="8922325" cy="1277788"/>
              <a:chOff x="77985" y="4628706"/>
              <a:chExt cx="8922325" cy="127778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Object 6">
                    <a:extLst>
                      <a:ext uri="{FF2B5EF4-FFF2-40B4-BE49-F238E27FC236}">
                        <a16:creationId xmlns:a16="http://schemas.microsoft.com/office/drawing/2014/main" id="{ECE2881C-FF37-4DFD-A2ED-27065F120DA7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306594" y="4628706"/>
                    <a:ext cx="2299526" cy="79321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13" name="Object 6">
                    <a:extLst>
                      <a:ext uri="{FF2B5EF4-FFF2-40B4-BE49-F238E27FC236}">
                        <a16:creationId xmlns:a16="http://schemas.microsoft.com/office/drawing/2014/main" id="{ECE2881C-FF37-4DFD-A2ED-27065F120DA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06594" y="4628706"/>
                    <a:ext cx="2299526" cy="79321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8995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Content Placeholder 2">
                    <a:extLst>
                      <a:ext uri="{FF2B5EF4-FFF2-40B4-BE49-F238E27FC236}">
                        <a16:creationId xmlns:a16="http://schemas.microsoft.com/office/drawing/2014/main" id="{27FFAE6A-3EE4-45D0-B2A5-878FD3EC67A7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77985" y="4840141"/>
                    <a:ext cx="8922325" cy="1066353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>
                    <a:noAutofit/>
                  </a:bodyPr>
                  <a:lstStyle>
                    <a:lvl1pPr marL="1714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750"/>
                      </a:spcBef>
                      <a:buFont typeface="Arial" panose="020B0604020202020204" pitchFamily="34" charset="0"/>
                      <a:buChar char="•"/>
                      <a:defRPr sz="2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143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8572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5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2001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5430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8859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2288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25717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29146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buNone/>
                    </a:pPr>
                    <a:r>
                      <a:rPr lang="vi-VN" altLang="en-US" sz="2400" dirty="0">
                        <a:solidFill>
                          <a:srgbClr val="FF0000"/>
                        </a:solidFill>
                        <a:latin typeface="+mj-lt"/>
                      </a:rPr>
                      <a:t>Bài 20d)</a:t>
                    </a:r>
                    <a:r>
                      <a:rPr lang="vi-VN" altLang="en-US" sz="2400" dirty="0">
                        <a:latin typeface="+mj-lt"/>
                      </a:rPr>
                      <a:t>                           </a:t>
                    </a:r>
                    <a:r>
                      <a:rPr lang="en-US" altLang="en-US" sz="2400" dirty="0">
                        <a:latin typeface="+mj-lt"/>
                      </a:rPr>
                      <a:t>          </a:t>
                    </a:r>
                    <a:r>
                      <a:rPr lang="vi-VN" altLang="en-US" sz="2400" dirty="0">
                        <a:latin typeface="+mj-lt"/>
                      </a:rPr>
                      <a:t>Với </a:t>
                    </a:r>
                    <a14:m>
                      <m:oMath xmlns:m="http://schemas.openxmlformats.org/officeDocument/2006/math"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altLang="en-US" sz="2400" dirty="0">
                        <a:latin typeface="+mj-lt"/>
                      </a:rPr>
                      <a:t>thì </a:t>
                    </a:r>
                    <a14:m>
                      <m:oMath xmlns:m="http://schemas.openxmlformats.org/officeDocument/2006/math"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altLang="en-US" sz="2400" dirty="0">
                        <a:latin typeface="+mj-lt"/>
                      </a:rPr>
                      <a:t>là số dương , nên khi khai phương ta</a:t>
                    </a:r>
                    <a:r>
                      <a:rPr lang="en-US" altLang="en-US" sz="2400" dirty="0">
                        <a:latin typeface="+mj-lt"/>
                      </a:rPr>
                      <a:t> </a:t>
                    </a:r>
                    <a:r>
                      <a:rPr lang="en-US" alt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ược</a:t>
                    </a:r>
                    <a:r>
                      <a:rPr lang="en-US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vi-V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</a:t>
                    </a:r>
                    <a:endParaRPr lang="en-US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Content Placeholder 2">
                    <a:extLst>
                      <a:ext uri="{FF2B5EF4-FFF2-40B4-BE49-F238E27FC236}">
                        <a16:creationId xmlns:a16="http://schemas.microsoft.com/office/drawing/2014/main" id="{27FFAE6A-3EE4-45D0-B2A5-878FD3EC67A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985" y="4840141"/>
                    <a:ext cx="8922325" cy="106635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094" t="-514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258A2C70-B383-41ED-BF00-947DAE487F4C}"/>
              </a:ext>
            </a:extLst>
          </p:cNvPr>
          <p:cNvSpPr txBox="1"/>
          <p:nvPr/>
        </p:nvSpPr>
        <p:spPr>
          <a:xfrm>
            <a:off x="126355" y="3209767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7715" y="3764791"/>
                <a:ext cx="1879938" cy="614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a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0,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15" y="3764791"/>
                <a:ext cx="1879938" cy="6141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0301" y="3856667"/>
                <a:ext cx="14189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,4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301" y="3856667"/>
                <a:ext cx="141897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28759" y="3863904"/>
                <a:ext cx="11131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0,4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759" y="3863904"/>
                <a:ext cx="111319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6459" y="4795303"/>
                <a:ext cx="2198914" cy="614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,5</m:t>
                                </m:r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9" y="4795303"/>
                <a:ext cx="2198914" cy="614142"/>
              </a:xfrm>
              <a:prstGeom prst="rect">
                <a:avLst/>
              </a:prstGeom>
              <a:blipFill>
                <a:blip r:embed="rId7"/>
                <a:stretch>
                  <a:fillRect l="-5833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37715" y="5515995"/>
                <a:ext cx="2552075" cy="969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15" y="5515995"/>
                <a:ext cx="2552075" cy="969176"/>
              </a:xfrm>
              <a:prstGeom prst="rect">
                <a:avLst/>
              </a:prstGeom>
              <a:blipFill>
                <a:blip r:embed="rId8"/>
                <a:stretch>
                  <a:fillRect l="-5024" b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474840" y="4926843"/>
                <a:ext cx="16866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,5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840" y="4926843"/>
                <a:ext cx="16866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042237" y="4934080"/>
                <a:ext cx="1081130" cy="5132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237" y="4934080"/>
                <a:ext cx="1081130" cy="5132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65373" y="5794724"/>
                <a:ext cx="2008307" cy="6085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−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373" y="5794724"/>
                <a:ext cx="2008307" cy="6085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522305" y="5785878"/>
                <a:ext cx="1702517" cy="57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−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305" y="5785878"/>
                <a:ext cx="1702517" cy="5739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521640" y="7047288"/>
                <a:ext cx="2781724" cy="563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ì 2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640" y="7047288"/>
                <a:ext cx="2781724" cy="56374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045319" y="1380556"/>
                <a:ext cx="7002408" cy="568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5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-5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⇔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0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319" y="1380556"/>
                <a:ext cx="7002408" cy="568169"/>
              </a:xfrm>
              <a:prstGeom prst="rect">
                <a:avLst/>
              </a:prstGeom>
              <a:blipFill>
                <a:blip r:embed="rId14"/>
                <a:stretch>
                  <a:fillRect l="-1741" t="-2128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986751" y="2040601"/>
                <a:ext cx="7556358" cy="1169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+7</m:t>
                        </m:r>
                      </m:e>
                    </m:rad>
                  </m:oMath>
                </a14:m>
                <a:r>
                  <a:rPr lang="en-US" sz="2800" b="0" i="1" dirty="0">
                    <a:latin typeface="Cambria Math"/>
                    <a:ea typeface="Cambria Math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có</a:t>
                </a:r>
                <a:r>
                  <a:rPr lang="en-US" sz="2800" b="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nghĩa</a:t>
                </a:r>
                <a:r>
                  <a:rPr lang="en-US" sz="2800" b="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thì</a:t>
                </a:r>
                <a:r>
                  <a:rPr lang="en-US" sz="2800" b="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+7≥0</m:t>
                    </m:r>
                  </m:oMath>
                </a14:m>
                <a:endParaRPr lang="en-US" sz="2800" b="0" i="1" dirty="0">
                  <a:latin typeface="Times New Roman" panose="02020603050405020304" pitchFamily="18" charset="0"/>
                  <a:ea typeface="Cambria Math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b="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⇔3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−7⇔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751" y="2040601"/>
                <a:ext cx="7556358" cy="1169166"/>
              </a:xfrm>
              <a:prstGeom prst="rect">
                <a:avLst/>
              </a:prstGeom>
              <a:blipFill>
                <a:blip r:embed="rId15"/>
                <a:stretch>
                  <a:fillRect l="-1695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3056708" y="258711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1198534-211C-4123-9CF7-A90F2EDD2BBE}"/>
              </a:ext>
            </a:extLst>
          </p:cNvPr>
          <p:cNvSpPr txBox="1"/>
          <p:nvPr/>
        </p:nvSpPr>
        <p:spPr>
          <a:xfrm flipH="1">
            <a:off x="126355" y="825532"/>
            <a:ext cx="1283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21559" y="1410831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87226" y="206775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3060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4" grpId="0"/>
      <p:bldP spid="5" grpId="0"/>
      <p:bldP spid="7" grpId="0"/>
      <p:bldP spid="17" grpId="0"/>
      <p:bldP spid="8" grpId="0"/>
      <p:bldP spid="9" grpId="0"/>
      <p:bldP spid="10" grpId="0"/>
      <p:bldP spid="11" grpId="0"/>
      <p:bldP spid="13" grpId="0"/>
      <p:bldP spid="31" grpId="0"/>
      <p:bldP spid="32" grpId="1"/>
      <p:bldP spid="33" grpId="0"/>
      <p:bldP spid="34" grpId="0"/>
      <p:bldP spid="36" grpId="0"/>
      <p:bldP spid="37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2879" y="2827564"/>
            <a:ext cx="8058242" cy="806888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405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ẬP TỐT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6" descr="Spring-23-76db4.jpg">
            <a:extLst>
              <a:ext uri="{FF2B5EF4-FFF2-40B4-BE49-F238E27FC236}">
                <a16:creationId xmlns:a16="http://schemas.microsoft.com/office/drawing/2014/main" id="{17B10DCF-5498-47FA-B09D-573A412465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9" b="1089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E1D882E-97F7-4C96-BC0C-DA07E9213BBE}"/>
              </a:ext>
            </a:extLst>
          </p:cNvPr>
          <p:cNvSpPr txBox="1"/>
          <p:nvPr/>
        </p:nvSpPr>
        <p:spPr>
          <a:xfrm>
            <a:off x="481504" y="1279961"/>
            <a:ext cx="205122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CHÚC CÁC EM HỌC TỐT</a:t>
            </a:r>
          </a:p>
        </p:txBody>
      </p:sp>
    </p:spTree>
    <p:extLst>
      <p:ext uri="{BB962C8B-B14F-4D97-AF65-F5344CB8AC3E}">
        <p14:creationId xmlns:p14="http://schemas.microsoft.com/office/powerpoint/2010/main" val="241670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3700" y="374352"/>
            <a:ext cx="3723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ỞI ĐỘ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7229" y="1896121"/>
            <a:ext cx="8446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á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9945" y="526332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413415" y="2434540"/>
                <a:ext cx="2487528" cy="583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𝟔𝟒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solidFill>
                      <a:srgbClr val="FF0000"/>
                    </a:solidFill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𝟐𝟓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415" y="2434540"/>
                <a:ext cx="2487528" cy="583750"/>
              </a:xfrm>
              <a:prstGeom prst="rect">
                <a:avLst/>
              </a:prstGeom>
              <a:blipFill>
                <a:blip r:embed="rId2"/>
                <a:stretch>
                  <a:fillRect t="-4167" b="-23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169651" y="3110113"/>
                <a:ext cx="2487528" cy="58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𝟔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𝟐𝟓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651" y="3110113"/>
                <a:ext cx="2487528" cy="582724"/>
              </a:xfrm>
              <a:prstGeom prst="rect">
                <a:avLst/>
              </a:prstGeom>
              <a:blipFill>
                <a:blip r:embed="rId3"/>
                <a:stretch>
                  <a:fillRect l="-5147" t="-2083" b="-26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169651" y="3827138"/>
                <a:ext cx="2487528" cy="58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𝟖</m:t>
                        </m:r>
                      </m:e>
                    </m:ra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651" y="3827138"/>
                <a:ext cx="2487528" cy="582724"/>
              </a:xfrm>
              <a:prstGeom prst="rect">
                <a:avLst/>
              </a:prstGeom>
              <a:blipFill>
                <a:blip r:embed="rId4"/>
                <a:stretch>
                  <a:fillRect l="-5147" t="-3158" b="-2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52188" y="3123752"/>
                <a:ext cx="24875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𝟖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𝟓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188" y="3123752"/>
                <a:ext cx="2487528" cy="523220"/>
              </a:xfrm>
              <a:prstGeom prst="rect">
                <a:avLst/>
              </a:prstGeom>
              <a:blipFill>
                <a:blip r:embed="rId5"/>
                <a:stretch>
                  <a:fillRect l="-514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960748" y="3767633"/>
                <a:ext cx="2487528" cy="568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D.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𝟏𝟔𝟎𝟎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748" y="3767633"/>
                <a:ext cx="2487528" cy="568169"/>
              </a:xfrm>
              <a:prstGeom prst="rect">
                <a:avLst/>
              </a:prstGeom>
              <a:blipFill>
                <a:blip r:embed="rId6"/>
                <a:stretch>
                  <a:fillRect l="-1471" t="-3226" b="-2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2098751" y="3144197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999936" y="3126540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978151" y="3814075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7758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8" grpId="1"/>
      <p:bldP spid="16" grpId="0"/>
      <p:bldP spid="17" grpId="0"/>
      <p:bldP spid="18" grpId="0"/>
      <p:bldP spid="19" grpId="0"/>
      <p:bldP spid="20" grpId="0"/>
      <p:bldP spid="7" grpId="0" animBg="1"/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937" y="2790386"/>
            <a:ext cx="7210697" cy="3980917"/>
          </a:xfrm>
          <a:prstGeom prst="rect">
            <a:avLst/>
          </a:prstGeom>
        </p:spPr>
      </p:pic>
      <p:sp>
        <p:nvSpPr>
          <p:cNvPr id="7" name="矩形 9"/>
          <p:cNvSpPr/>
          <p:nvPr/>
        </p:nvSpPr>
        <p:spPr>
          <a:xfrm>
            <a:off x="-75444" y="928367"/>
            <a:ext cx="9517381" cy="175432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</a:t>
            </a:r>
          </a:p>
          <a:p>
            <a:pPr algn="ctr"/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 PHÉP KHAI PHƯƠNG</a:t>
            </a:r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444" y="367567"/>
            <a:ext cx="1703262" cy="11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4148">
            <a:off x="-309310" y="2715256"/>
            <a:ext cx="4650327" cy="2271244"/>
          </a:xfrm>
          <a:prstGeom prst="rect">
            <a:avLst/>
          </a:prstGeom>
        </p:spPr>
      </p:pic>
      <p:pic>
        <p:nvPicPr>
          <p:cNvPr id="10" name="图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425" y="4302680"/>
            <a:ext cx="483537" cy="483537"/>
          </a:xfrm>
          <a:prstGeom prst="rect">
            <a:avLst/>
          </a:prstGeom>
        </p:spPr>
      </p:pic>
      <p:pic>
        <p:nvPicPr>
          <p:cNvPr id="11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317" y="4341225"/>
            <a:ext cx="439620" cy="439620"/>
          </a:xfrm>
          <a:prstGeom prst="rect">
            <a:avLst/>
          </a:prstGeom>
        </p:spPr>
      </p:pic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1263228" y="438588"/>
            <a:ext cx="31599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-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</p:spTree>
    <p:extLst>
      <p:ext uri="{BB962C8B-B14F-4D97-AF65-F5344CB8AC3E}">
        <p14:creationId xmlns:p14="http://schemas.microsoft.com/office/powerpoint/2010/main" val="77588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6E797D33-2A68-4F40-AA06-80BE3B6FF421}"/>
              </a:ext>
            </a:extLst>
          </p:cNvPr>
          <p:cNvSpPr txBox="1">
            <a:spLocks/>
          </p:cNvSpPr>
          <p:nvPr/>
        </p:nvSpPr>
        <p:spPr>
          <a:xfrm>
            <a:off x="1984370" y="91440"/>
            <a:ext cx="5932905" cy="88775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DFC6E90-F218-419D-B584-1105AAACC916}"/>
              </a:ext>
            </a:extLst>
          </p:cNvPr>
          <p:cNvSpPr txBox="1">
            <a:spLocks/>
          </p:cNvSpPr>
          <p:nvPr/>
        </p:nvSpPr>
        <p:spPr>
          <a:xfrm>
            <a:off x="152400" y="1652316"/>
            <a:ext cx="8839200" cy="1745286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85763" indent="-385763" algn="just">
              <a:lnSpc>
                <a:spcPct val="125000"/>
              </a:lnSpc>
              <a:buAutoNum type="arabicPeriod"/>
            </a:pP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nắm được nội dung và cách chứng minh định lí về liên hệ giữa phép nhân và phép khai phương.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s-ES" sz="2400" dirty="0">
                <a:solidFill>
                  <a:srgbClr val="0000FF"/>
                </a:solidFill>
              </a:rPr>
              <a:t> 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nl-NL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50A2F54-0BBA-4113-A33F-C24DD2E81E87}"/>
              </a:ext>
            </a:extLst>
          </p:cNvPr>
          <p:cNvSpPr txBox="1">
            <a:spLocks/>
          </p:cNvSpPr>
          <p:nvPr/>
        </p:nvSpPr>
        <p:spPr>
          <a:xfrm>
            <a:off x="152400" y="3055591"/>
            <a:ext cx="8839200" cy="2377574"/>
          </a:xfrm>
          <a:prstGeom prst="rect">
            <a:avLst/>
          </a:prstGeom>
        </p:spPr>
        <p:txBody>
          <a:bodyPr vert="horz" wrap="square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quy tắc khai phương một tích và nhân các căn bậc hai trong tính toán và biến đổi biểu thức. </a:t>
            </a:r>
          </a:p>
          <a:p>
            <a:pPr marL="257175" indent="-257175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uy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s-E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1D30F7F-E810-4965-B3B9-A182C040F72B}"/>
              </a:ext>
            </a:extLst>
          </p:cNvPr>
          <p:cNvSpPr txBox="1">
            <a:spLocks/>
          </p:cNvSpPr>
          <p:nvPr/>
        </p:nvSpPr>
        <p:spPr>
          <a:xfrm>
            <a:off x="228600" y="5486400"/>
            <a:ext cx="8141426" cy="1454244"/>
          </a:xfrm>
          <a:prstGeom prst="rect">
            <a:avLst/>
          </a:prstGeom>
        </p:spPr>
        <p:txBody>
          <a:bodyPr vert="horz" wrap="square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8" indent="264319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nl-NL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hăm chỉ: chú ý lắng nghe, đọc, làm bài tập, vận dụng kiến thức vào giải toán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77434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5444" y="4038948"/>
            <a:ext cx="5204184" cy="2873151"/>
          </a:xfrm>
          <a:prstGeom prst="rect">
            <a:avLst/>
          </a:prstGeom>
        </p:spPr>
      </p:pic>
      <p:pic>
        <p:nvPicPr>
          <p:cNvPr id="8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444" y="367567"/>
            <a:ext cx="1703262" cy="11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4148">
            <a:off x="-271045" y="3347125"/>
            <a:ext cx="3495081" cy="1707016"/>
          </a:xfrm>
          <a:prstGeom prst="rect">
            <a:avLst/>
          </a:prstGeom>
        </p:spPr>
      </p:pic>
      <p:pic>
        <p:nvPicPr>
          <p:cNvPr id="10" name="图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425" y="4302680"/>
            <a:ext cx="483537" cy="483537"/>
          </a:xfrm>
          <a:prstGeom prst="rect">
            <a:avLst/>
          </a:prstGeom>
        </p:spPr>
      </p:pic>
      <p:pic>
        <p:nvPicPr>
          <p:cNvPr id="11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317" y="4341225"/>
            <a:ext cx="439620" cy="439620"/>
          </a:xfrm>
          <a:prstGeom prst="rect">
            <a:avLst/>
          </a:prstGeom>
        </p:spPr>
      </p:pic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1820432" y="187079"/>
            <a:ext cx="5281263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RÚC BÀI HỌC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DFC6E90-F218-419D-B584-1105AAACC916}"/>
              </a:ext>
            </a:extLst>
          </p:cNvPr>
          <p:cNvSpPr txBox="1">
            <a:spLocks/>
          </p:cNvSpPr>
          <p:nvPr/>
        </p:nvSpPr>
        <p:spPr>
          <a:xfrm>
            <a:off x="548127" y="1303240"/>
            <a:ext cx="3473178" cy="422210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950A2F54-0BBA-4113-A33F-C24DD2E81E87}"/>
              </a:ext>
            </a:extLst>
          </p:cNvPr>
          <p:cNvSpPr txBox="1">
            <a:spLocks/>
          </p:cNvSpPr>
          <p:nvPr/>
        </p:nvSpPr>
        <p:spPr>
          <a:xfrm>
            <a:off x="1344584" y="1725450"/>
            <a:ext cx="8001000" cy="2008242"/>
          </a:xfrm>
          <a:prstGeom prst="rect">
            <a:avLst/>
          </a:prstGeom>
        </p:spPr>
        <p:txBody>
          <a:bodyPr vert="horz" wrap="square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ĐỊNH LÍ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-  QUY TẮC KHAI PHƯƠNG MỘT TÍCH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-  NHÂN CÁC CĂN BẬC HAI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B1D30F7F-E810-4965-B3B9-A182C040F72B}"/>
              </a:ext>
            </a:extLst>
          </p:cNvPr>
          <p:cNvSpPr txBox="1">
            <a:spLocks/>
          </p:cNvSpPr>
          <p:nvPr/>
        </p:nvSpPr>
        <p:spPr>
          <a:xfrm>
            <a:off x="1358929" y="3562510"/>
            <a:ext cx="5210354" cy="638123"/>
          </a:xfrm>
          <a:prstGeom prst="rect">
            <a:avLst/>
          </a:prstGeom>
        </p:spPr>
        <p:txBody>
          <a:bodyPr vert="horz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80094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343" y="1511844"/>
            <a:ext cx="1891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7762" y="2290759"/>
            <a:ext cx="564063" cy="42914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11825" y="2211748"/>
            <a:ext cx="6092310" cy="570981"/>
            <a:chOff x="1711825" y="840150"/>
            <a:chExt cx="6092310" cy="5709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711825" y="842962"/>
                  <a:ext cx="4847725" cy="5681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Tính </a:t>
                  </a:r>
                  <a:r>
                    <a:rPr lang="en-US" sz="2800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so </a:t>
                  </a:r>
                  <a:r>
                    <a:rPr lang="en-US" sz="2800" dirty="0" err="1">
                      <a:latin typeface="Times New Roman" pitchFamily="18" charset="0"/>
                      <a:cs typeface="Times New Roman" pitchFamily="18" charset="0"/>
                    </a:rPr>
                    <a:t>sánh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6.25</m:t>
                          </m:r>
                        </m:e>
                      </m:rad>
                    </m:oMath>
                  </a14:m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   </a:t>
                  </a: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1825" y="842962"/>
                  <a:ext cx="4847725" cy="568169"/>
                </a:xfrm>
                <a:prstGeom prst="rect">
                  <a:avLst/>
                </a:prstGeom>
                <a:blipFill>
                  <a:blip r:embed="rId5"/>
                  <a:stretch>
                    <a:fillRect l="-2642" t="-2151" b="-30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5314965" y="840150"/>
                  <a:ext cx="2489170" cy="5681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6</m:t>
                          </m:r>
                        </m:e>
                      </m:ra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5</m:t>
                          </m:r>
                        </m:e>
                      </m:rad>
                    </m:oMath>
                  </a14:m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965" y="840150"/>
                  <a:ext cx="2489170" cy="568169"/>
                </a:xfrm>
                <a:prstGeom prst="rect">
                  <a:avLst/>
                </a:prstGeom>
                <a:blipFill>
                  <a:blip r:embed="rId6"/>
                  <a:stretch>
                    <a:fillRect l="-5147" t="-3226" b="-30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 Box 149"/>
          <p:cNvSpPr txBox="1">
            <a:spLocks noChangeArrowheads="1"/>
          </p:cNvSpPr>
          <p:nvPr/>
        </p:nvSpPr>
        <p:spPr bwMode="auto">
          <a:xfrm>
            <a:off x="149725" y="2967769"/>
            <a:ext cx="256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36760"/>
              </p:ext>
            </p:extLst>
          </p:nvPr>
        </p:nvGraphicFramePr>
        <p:xfrm>
          <a:off x="2419350" y="3767136"/>
          <a:ext cx="1106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67136"/>
                        <a:ext cx="1106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48501"/>
              </p:ext>
            </p:extLst>
          </p:nvPr>
        </p:nvGraphicFramePr>
        <p:xfrm>
          <a:off x="3475326" y="3690608"/>
          <a:ext cx="12525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9" imgW="545760" imgH="253800" progId="Equation.DSMT4">
                  <p:embed/>
                </p:oleObj>
              </mc:Choice>
              <mc:Fallback>
                <p:oleObj name="Equation" r:id="rId9" imgW="54576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26" y="3690608"/>
                        <a:ext cx="12525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12643"/>
              </p:ext>
            </p:extLst>
          </p:nvPr>
        </p:nvGraphicFramePr>
        <p:xfrm>
          <a:off x="4724400" y="3668383"/>
          <a:ext cx="1835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68383"/>
                        <a:ext cx="1835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22044"/>
              </p:ext>
            </p:extLst>
          </p:nvPr>
        </p:nvGraphicFramePr>
        <p:xfrm>
          <a:off x="2399868" y="4518654"/>
          <a:ext cx="1248207" cy="59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868" y="4518654"/>
                        <a:ext cx="1248207" cy="59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28970"/>
              </p:ext>
            </p:extLst>
          </p:nvPr>
        </p:nvGraphicFramePr>
        <p:xfrm>
          <a:off x="3621768" y="4499783"/>
          <a:ext cx="1381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768" y="4499783"/>
                        <a:ext cx="1381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94255"/>
              </p:ext>
            </p:extLst>
          </p:nvPr>
        </p:nvGraphicFramePr>
        <p:xfrm>
          <a:off x="4956856" y="4658680"/>
          <a:ext cx="133854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17" imgW="660240" imgH="177480" progId="Equation.DSMT4">
                  <p:embed/>
                </p:oleObj>
              </mc:Choice>
              <mc:Fallback>
                <p:oleObj name="Equation" r:id="rId17" imgW="66024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856" y="4658680"/>
                        <a:ext cx="1338542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3"/>
          <p:cNvSpPr txBox="1">
            <a:spLocks noChangeArrowheads="1"/>
          </p:cNvSpPr>
          <p:nvPr/>
        </p:nvSpPr>
        <p:spPr bwMode="auto">
          <a:xfrm>
            <a:off x="2159179" y="5280024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228171"/>
              </p:ext>
            </p:extLst>
          </p:nvPr>
        </p:nvGraphicFramePr>
        <p:xfrm>
          <a:off x="3067340" y="5250949"/>
          <a:ext cx="2736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19" imgW="1193760" imgH="228600" progId="Equation.DSMT4">
                  <p:embed/>
                </p:oleObj>
              </mc:Choice>
              <mc:Fallback>
                <p:oleObj name="Equation" r:id="rId19" imgW="119376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40" y="5250949"/>
                        <a:ext cx="2736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57262" y="387453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43400" y="350519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905859" y="163915"/>
            <a:ext cx="6409341" cy="963823"/>
            <a:chOff x="905859" y="163915"/>
            <a:chExt cx="6409341" cy="963823"/>
          </a:xfrm>
        </p:grpSpPr>
        <p:sp>
          <p:nvSpPr>
            <p:cNvPr id="4" name="TextBox 3"/>
            <p:cNvSpPr txBox="1"/>
            <p:nvPr/>
          </p:nvSpPr>
          <p:spPr>
            <a:xfrm>
              <a:off x="2159179" y="173631"/>
              <a:ext cx="51560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859" y="163915"/>
              <a:ext cx="15134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8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873494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1" grpId="0"/>
      <p:bldP spid="21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462" y="583998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00491" y="1069480"/>
            <a:ext cx="1539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838200" y="164799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207610" y="2278883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11542" y="2887091"/>
                <a:ext cx="6107917" cy="500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itchFamily="18" charset="0"/>
                  </a:rPr>
                  <a:t>Vì a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/>
                      </a:rPr>
                      <m:t>≥0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v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b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≥0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ê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</m:rad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</m:rad>
                    <m:r>
                      <a:rPr lang="en-US" sz="2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x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 đị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nh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542" y="2887091"/>
                <a:ext cx="6107917" cy="500137"/>
              </a:xfrm>
              <a:prstGeom prst="rect">
                <a:avLst/>
              </a:prstGeom>
              <a:blipFill>
                <a:blip r:embed="rId5"/>
                <a:stretch>
                  <a:fillRect l="-1598" t="-1220" b="-28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957262" y="3344711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43400" y="342212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9" name="Text Box 45"/>
          <p:cNvSpPr txBox="1">
            <a:spLocks noChangeArrowheads="1"/>
          </p:cNvSpPr>
          <p:nvPr/>
        </p:nvSpPr>
        <p:spPr bwMode="auto">
          <a:xfrm>
            <a:off x="296412" y="1495428"/>
            <a:ext cx="49594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66912"/>
              </p:ext>
            </p:extLst>
          </p:nvPr>
        </p:nvGraphicFramePr>
        <p:xfrm>
          <a:off x="2139821" y="3632474"/>
          <a:ext cx="4879638" cy="73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6" imgW="1904760" imgH="342720" progId="Equation.DSMT4">
                  <p:embed/>
                </p:oleObj>
              </mc:Choice>
              <mc:Fallback>
                <p:oleObj name="Equation" r:id="rId6" imgW="1904760" imgH="3427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821" y="3632474"/>
                        <a:ext cx="4879638" cy="733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833562" y="460384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68460"/>
              </p:ext>
            </p:extLst>
          </p:nvPr>
        </p:nvGraphicFramePr>
        <p:xfrm>
          <a:off x="2569810" y="4546530"/>
          <a:ext cx="1810468" cy="5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10" y="4546530"/>
                        <a:ext cx="1810468" cy="537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89094" y="5303282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88040"/>
              </p:ext>
            </p:extLst>
          </p:nvPr>
        </p:nvGraphicFramePr>
        <p:xfrm>
          <a:off x="2199692" y="5519958"/>
          <a:ext cx="3012494" cy="56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692" y="5519958"/>
                        <a:ext cx="3012494" cy="56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718025" y="6188866"/>
            <a:ext cx="78258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B418EC2-774F-41BE-80DC-177E8294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63362"/>
              </p:ext>
            </p:extLst>
          </p:nvPr>
        </p:nvGraphicFramePr>
        <p:xfrm>
          <a:off x="5914810" y="1559817"/>
          <a:ext cx="2261415" cy="61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B418EC2-774F-41BE-80DC-177E82947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810" y="1559817"/>
                        <a:ext cx="2261415" cy="611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231094" y="59787"/>
            <a:ext cx="6409341" cy="840713"/>
            <a:chOff x="905859" y="163915"/>
            <a:chExt cx="6409341" cy="840713"/>
          </a:xfrm>
        </p:grpSpPr>
        <p:sp>
          <p:nvSpPr>
            <p:cNvPr id="18" name="TextBox 17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0220042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24" grpId="0"/>
      <p:bldP spid="26" grpId="0"/>
      <p:bldP spid="25" grpId="0"/>
      <p:bldP spid="28" grpId="0"/>
      <p:bldP spid="29" grpId="0"/>
      <p:bldP spid="29" grpId="1"/>
      <p:bldP spid="20" grpId="0"/>
      <p:bldP spid="32" grpId="1"/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cnyhfocs">
      <a:majorFont>
        <a:latin typeface="HanaMinB"/>
        <a:ea typeface="FZHei-B01S"/>
        <a:cs typeface=""/>
      </a:majorFont>
      <a:minorFont>
        <a:latin typeface="HanaMinB"/>
        <a:ea typeface="FZHei-B01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8 4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01</TotalTime>
  <Words>1275</Words>
  <Application>Microsoft Office PowerPoint</Application>
  <PresentationFormat>On-screen Show (4:3)</PresentationFormat>
  <Paragraphs>264</Paragraphs>
  <Slides>30</Slides>
  <Notes>13</Notes>
  <HiddenSlides>0</HiddenSlides>
  <MMClips>8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6" baseType="lpstr">
      <vt:lpstr>Times New Roman</vt:lpstr>
      <vt:lpstr>Cambria Math</vt:lpstr>
      <vt:lpstr>ITC Avant Garde Std Bk</vt:lpstr>
      <vt:lpstr>Arial</vt:lpstr>
      <vt:lpstr>Calibri Light</vt:lpstr>
      <vt:lpstr>Yu Gothic Light</vt:lpstr>
      <vt:lpstr>HanaMinB</vt:lpstr>
      <vt:lpstr>Calibri</vt:lpstr>
      <vt:lpstr>宋体</vt:lpstr>
      <vt:lpstr>FZHei-B01S</vt:lpstr>
      <vt:lpstr>Wingdings</vt:lpstr>
      <vt:lpstr>Office Theme</vt:lpstr>
      <vt:lpstr>1_Office Theme</vt:lpstr>
      <vt:lpstr>Office 主题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1: </vt:lpstr>
      <vt:lpstr>Luyện tập 2 </vt:lpstr>
      <vt:lpstr>PowerPoint Presentation</vt:lpstr>
      <vt:lpstr>PowerPoint Presentation</vt:lpstr>
      <vt:lpstr>CHÚC CÁC EM HỌC TẬP TỐ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36</cp:revision>
  <dcterms:created xsi:type="dcterms:W3CDTF">2018-03-07T03:31:56Z</dcterms:created>
  <dcterms:modified xsi:type="dcterms:W3CDTF">2023-11-29T15:38:05Z</dcterms:modified>
</cp:coreProperties>
</file>